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dp" ContentType="image/vnd.ms-photo"/>
  <Default Extension="gif" ContentType="image/gi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0"/>
  </p:notesMasterIdLst>
  <p:sldIdLst>
    <p:sldId id="333" r:id="rId3"/>
    <p:sldId id="335" r:id="rId4"/>
    <p:sldId id="357" r:id="rId5"/>
    <p:sldId id="334" r:id="rId6"/>
    <p:sldId id="362" r:id="rId7"/>
    <p:sldId id="363" r:id="rId8"/>
    <p:sldId id="365" r:id="rId9"/>
    <p:sldId id="366" r:id="rId10"/>
    <p:sldId id="367" r:id="rId11"/>
    <p:sldId id="364" r:id="rId12"/>
    <p:sldId id="368" r:id="rId13"/>
    <p:sldId id="370" r:id="rId14"/>
    <p:sldId id="369" r:id="rId15"/>
    <p:sldId id="371" r:id="rId16"/>
    <p:sldId id="374" r:id="rId17"/>
    <p:sldId id="373" r:id="rId18"/>
    <p:sldId id="375" r:id="rId19"/>
    <p:sldId id="397" r:id="rId20"/>
    <p:sldId id="377" r:id="rId21"/>
    <p:sldId id="378" r:id="rId22"/>
    <p:sldId id="398" r:id="rId23"/>
    <p:sldId id="380" r:id="rId24"/>
    <p:sldId id="399" r:id="rId25"/>
    <p:sldId id="383" r:id="rId26"/>
    <p:sldId id="400" r:id="rId27"/>
    <p:sldId id="385" r:id="rId28"/>
    <p:sldId id="386" r:id="rId29"/>
    <p:sldId id="387" r:id="rId30"/>
    <p:sldId id="388" r:id="rId31"/>
    <p:sldId id="389" r:id="rId32"/>
    <p:sldId id="390" r:id="rId33"/>
    <p:sldId id="391" r:id="rId34"/>
    <p:sldId id="392" r:id="rId35"/>
    <p:sldId id="393" r:id="rId36"/>
    <p:sldId id="394" r:id="rId37"/>
    <p:sldId id="395" r:id="rId38"/>
    <p:sldId id="396" r:id="rId3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24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FF00FF"/>
    <a:srgbClr val="006600"/>
    <a:srgbClr val="0000CC"/>
    <a:srgbClr val="9C0C24"/>
    <a:srgbClr val="A8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298" autoAdjust="0"/>
    <p:restoredTop sz="98566" autoAdjust="0"/>
  </p:normalViewPr>
  <p:slideViewPr>
    <p:cSldViewPr snapToGrid="0" showGuides="1">
      <p:cViewPr varScale="1">
        <p:scale>
          <a:sx n="67" d="100"/>
          <a:sy n="67" d="100"/>
        </p:scale>
        <p:origin x="90" y="132"/>
      </p:cViewPr>
      <p:guideLst>
        <p:guide orient="horz" pos="2224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3" Type="http://schemas.openxmlformats.org/officeDocument/2006/relationships/tableStyles" Target="tableStyles.xml"/><Relationship Id="rId42" Type="http://schemas.openxmlformats.org/officeDocument/2006/relationships/viewProps" Target="viewProps.xml"/><Relationship Id="rId41" Type="http://schemas.openxmlformats.org/officeDocument/2006/relationships/presProps" Target="presProps.xml"/><Relationship Id="rId40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7BCDB4-68F1-4CF5-B86E-7ECC8F61CF4F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19BF97-CCE8-4556-AECF-D3B0ACA3D1B9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12;p3"/>
          <p:cNvSpPr txBox="1">
            <a:spLocks noGrp="1"/>
          </p:cNvSpPr>
          <p:nvPr>
            <p:ph type="ctrTitle"/>
          </p:nvPr>
        </p:nvSpPr>
        <p:spPr>
          <a:xfrm>
            <a:off x="3365072" y="2128757"/>
            <a:ext cx="23384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9pPr>
          </a:lstStyle>
          <a:p/>
        </p:txBody>
      </p:sp>
      <p:sp>
        <p:nvSpPr>
          <p:cNvPr id="13" name="Google Shape;13;p3"/>
          <p:cNvSpPr txBox="1">
            <a:spLocks noGrp="1"/>
          </p:cNvSpPr>
          <p:nvPr>
            <p:ph type="subTitle" idx="1"/>
          </p:nvPr>
        </p:nvSpPr>
        <p:spPr>
          <a:xfrm>
            <a:off x="3263272" y="2692737"/>
            <a:ext cx="2542000" cy="7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5">
                <a:solidFill>
                  <a:srgbClr val="000000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5">
                <a:solidFill>
                  <a:srgbClr val="000000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5">
                <a:solidFill>
                  <a:srgbClr val="000000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5">
                <a:solidFill>
                  <a:srgbClr val="000000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5">
                <a:solidFill>
                  <a:srgbClr val="000000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5">
                <a:solidFill>
                  <a:srgbClr val="000000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5">
                <a:solidFill>
                  <a:srgbClr val="000000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5">
                <a:solidFill>
                  <a:srgbClr val="000000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5">
                <a:solidFill>
                  <a:srgbClr val="000000"/>
                </a:solidFill>
              </a:defRPr>
            </a:lvl9pPr>
          </a:lstStyle>
          <a:p/>
        </p:txBody>
      </p:sp>
      <p:sp>
        <p:nvSpPr>
          <p:cNvPr id="14" name="Google Shape;14;p3"/>
          <p:cNvSpPr txBox="1">
            <a:spLocks noGrp="1"/>
          </p:cNvSpPr>
          <p:nvPr>
            <p:ph type="title" idx="2" hasCustomPrompt="1"/>
          </p:nvPr>
        </p:nvSpPr>
        <p:spPr>
          <a:xfrm>
            <a:off x="3365072" y="1700247"/>
            <a:ext cx="2338400" cy="77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9pPr>
          </a:lstStyle>
          <a:p>
            <a:r>
              <a:t>xx%</a:t>
            </a:r>
          </a:p>
        </p:txBody>
      </p:sp>
      <p:sp>
        <p:nvSpPr>
          <p:cNvPr id="15" name="Google Shape;15;p3"/>
          <p:cNvSpPr txBox="1">
            <a:spLocks noGrp="1"/>
          </p:cNvSpPr>
          <p:nvPr>
            <p:ph type="ctrTitle" idx="3"/>
          </p:nvPr>
        </p:nvSpPr>
        <p:spPr>
          <a:xfrm>
            <a:off x="6502615" y="2128757"/>
            <a:ext cx="23384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9pPr>
          </a:lstStyle>
          <a:p/>
        </p:txBody>
      </p:sp>
      <p:sp>
        <p:nvSpPr>
          <p:cNvPr id="16" name="Google Shape;16;p3"/>
          <p:cNvSpPr txBox="1">
            <a:spLocks noGrp="1"/>
          </p:cNvSpPr>
          <p:nvPr>
            <p:ph type="subTitle" idx="4"/>
          </p:nvPr>
        </p:nvSpPr>
        <p:spPr>
          <a:xfrm>
            <a:off x="6354015" y="2686996"/>
            <a:ext cx="2635600" cy="7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5">
                <a:solidFill>
                  <a:srgbClr val="000000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5">
                <a:solidFill>
                  <a:srgbClr val="000000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5">
                <a:solidFill>
                  <a:srgbClr val="000000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5">
                <a:solidFill>
                  <a:srgbClr val="000000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5">
                <a:solidFill>
                  <a:srgbClr val="000000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5">
                <a:solidFill>
                  <a:srgbClr val="000000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5">
                <a:solidFill>
                  <a:srgbClr val="000000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5">
                <a:solidFill>
                  <a:srgbClr val="000000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000"/>
              <a:buNone/>
              <a:defRPr sz="1335">
                <a:solidFill>
                  <a:srgbClr val="000000"/>
                </a:solidFill>
              </a:defRPr>
            </a:lvl9pPr>
          </a:lstStyle>
          <a:p/>
        </p:txBody>
      </p:sp>
      <p:sp>
        <p:nvSpPr>
          <p:cNvPr id="17" name="Google Shape;17;p3"/>
          <p:cNvSpPr txBox="1">
            <a:spLocks noGrp="1"/>
          </p:cNvSpPr>
          <p:nvPr>
            <p:ph type="title" idx="5" hasCustomPrompt="1"/>
          </p:nvPr>
        </p:nvSpPr>
        <p:spPr>
          <a:xfrm>
            <a:off x="6502615" y="1697028"/>
            <a:ext cx="2338400" cy="77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9pPr>
          </a:lstStyle>
          <a:p>
            <a:r>
              <a:t>xx%</a:t>
            </a:r>
          </a:p>
        </p:txBody>
      </p:sp>
      <p:sp>
        <p:nvSpPr>
          <p:cNvPr id="18" name="Google Shape;18;p3"/>
          <p:cNvSpPr txBox="1">
            <a:spLocks noGrp="1"/>
          </p:cNvSpPr>
          <p:nvPr>
            <p:ph type="ctrTitle" idx="6"/>
          </p:nvPr>
        </p:nvSpPr>
        <p:spPr>
          <a:xfrm>
            <a:off x="3365072" y="4279119"/>
            <a:ext cx="23384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9pPr>
          </a:lstStyle>
          <a:p/>
        </p:txBody>
      </p:sp>
      <p:sp>
        <p:nvSpPr>
          <p:cNvPr id="19" name="Google Shape;19;p3"/>
          <p:cNvSpPr txBox="1">
            <a:spLocks noGrp="1"/>
          </p:cNvSpPr>
          <p:nvPr>
            <p:ph type="subTitle" idx="7"/>
          </p:nvPr>
        </p:nvSpPr>
        <p:spPr>
          <a:xfrm>
            <a:off x="3263272" y="4840207"/>
            <a:ext cx="2542000" cy="7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5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5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5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5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5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5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5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5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5"/>
            </a:lvl9pPr>
          </a:lstStyle>
          <a:p/>
        </p:txBody>
      </p:sp>
      <p:sp>
        <p:nvSpPr>
          <p:cNvPr id="20" name="Google Shape;20;p3"/>
          <p:cNvSpPr txBox="1">
            <a:spLocks noGrp="1"/>
          </p:cNvSpPr>
          <p:nvPr>
            <p:ph type="title" idx="8" hasCustomPrompt="1"/>
          </p:nvPr>
        </p:nvSpPr>
        <p:spPr>
          <a:xfrm>
            <a:off x="3365072" y="3720896"/>
            <a:ext cx="2338400" cy="77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9pPr>
          </a:lstStyle>
          <a:p>
            <a:r>
              <a:t>xx%</a:t>
            </a:r>
          </a:p>
        </p:txBody>
      </p:sp>
      <p:sp>
        <p:nvSpPr>
          <p:cNvPr id="21" name="Google Shape;21;p3"/>
          <p:cNvSpPr txBox="1">
            <a:spLocks noGrp="1"/>
          </p:cNvSpPr>
          <p:nvPr>
            <p:ph type="ctrTitle" idx="9"/>
          </p:nvPr>
        </p:nvSpPr>
        <p:spPr>
          <a:xfrm>
            <a:off x="6433215" y="4279119"/>
            <a:ext cx="2477200" cy="770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 sz="1600">
                <a:solidFill>
                  <a:srgbClr val="000000"/>
                </a:solidFill>
              </a:defRPr>
            </a:lvl9pPr>
          </a:lstStyle>
          <a:p/>
        </p:txBody>
      </p:sp>
      <p:sp>
        <p:nvSpPr>
          <p:cNvPr id="22" name="Google Shape;22;p3"/>
          <p:cNvSpPr txBox="1">
            <a:spLocks noGrp="1"/>
          </p:cNvSpPr>
          <p:nvPr>
            <p:ph type="subTitle" idx="13"/>
          </p:nvPr>
        </p:nvSpPr>
        <p:spPr>
          <a:xfrm>
            <a:off x="6400815" y="4840207"/>
            <a:ext cx="2542000" cy="76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5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5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5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5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5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5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5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5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000"/>
              <a:buNone/>
              <a:defRPr sz="1335"/>
            </a:lvl9pPr>
          </a:lstStyle>
          <a:p/>
        </p:txBody>
      </p:sp>
      <p:sp>
        <p:nvSpPr>
          <p:cNvPr id="23" name="Google Shape;23;p3"/>
          <p:cNvSpPr txBox="1">
            <a:spLocks noGrp="1"/>
          </p:cNvSpPr>
          <p:nvPr>
            <p:ph type="title" idx="14" hasCustomPrompt="1"/>
          </p:nvPr>
        </p:nvSpPr>
        <p:spPr>
          <a:xfrm>
            <a:off x="6502615" y="3737995"/>
            <a:ext cx="2338400" cy="770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Font typeface="Fira Sans Extra Condensed Medium"/>
              <a:buNone/>
              <a:defRPr sz="6400">
                <a:latin typeface="Fira Sans Extra Condensed Medium"/>
                <a:ea typeface="Fira Sans Extra Condensed Medium"/>
                <a:cs typeface="Fira Sans Extra Condensed Medium"/>
                <a:sym typeface="Fira Sans Extra Condensed Medium"/>
              </a:defRPr>
            </a:lvl9pPr>
          </a:lstStyle>
          <a:p>
            <a:r>
              <a:t>xx%</a:t>
            </a:r>
          </a:p>
        </p:txBody>
      </p:sp>
      <p:sp>
        <p:nvSpPr>
          <p:cNvPr id="24" name="Google Shape;24;p3"/>
          <p:cNvSpPr txBox="1">
            <a:spLocks noGrp="1"/>
          </p:cNvSpPr>
          <p:nvPr>
            <p:ph type="ctrTitle" idx="15"/>
          </p:nvPr>
        </p:nvSpPr>
        <p:spPr>
          <a:xfrm>
            <a:off x="2909633" y="369555"/>
            <a:ext cx="6372800" cy="854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/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547B41-D574-4D99-8733-CDF2B4333776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95BB2F-C9CB-4F18-9077-FBA6E68299B4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.GIF"/><Relationship Id="rId3" Type="http://schemas.openxmlformats.org/officeDocument/2006/relationships/image" Target="../media/image3.GIF"/><Relationship Id="rId2" Type="http://schemas.openxmlformats.org/officeDocument/2006/relationships/image" Target="../media/image2.png"/><Relationship Id="rId1" Type="http://schemas.openxmlformats.org/officeDocument/2006/relationships/hyperlink" Target="file:///H:\THT_Chuyen%20de%20Thuc%20hien%20giao%20an%20dien%20tu\GDCD\Yeu%20thuong%20con%20nguoi.ppt#-1,1,Slide%201" TargetMode="External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5.xml"/><Relationship Id="rId4" Type="http://schemas.microsoft.com/office/2007/relationships/hdphoto" Target="../media/image16.wdp"/><Relationship Id="rId3" Type="http://schemas.openxmlformats.org/officeDocument/2006/relationships/image" Target="../media/image15.png"/><Relationship Id="rId2" Type="http://schemas.microsoft.com/office/2007/relationships/hdphoto" Target="../media/image14.wdp"/><Relationship Id="rId1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2.xml"/><Relationship Id="rId5" Type="http://schemas.openxmlformats.org/officeDocument/2006/relationships/image" Target="../media/image18.jpeg"/><Relationship Id="rId4" Type="http://schemas.microsoft.com/office/2007/relationships/hdphoto" Target="../media/image16.wdp"/><Relationship Id="rId3" Type="http://schemas.openxmlformats.org/officeDocument/2006/relationships/image" Target="../media/image15.png"/><Relationship Id="rId2" Type="http://schemas.openxmlformats.org/officeDocument/2006/relationships/image" Target="../media/image17.png"/><Relationship Id="rId1" Type="http://schemas.openxmlformats.org/officeDocument/2006/relationships/image" Target="../media/image10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microsoft.com/office/2007/relationships/hdphoto" Target="../media/image20.wdp"/><Relationship Id="rId1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microsoft.com/office/2007/relationships/hdphoto" Target="../media/image26.wdp"/><Relationship Id="rId7" Type="http://schemas.openxmlformats.org/officeDocument/2006/relationships/image" Target="../media/image25.png"/><Relationship Id="rId6" Type="http://schemas.microsoft.com/office/2007/relationships/hdphoto" Target="../media/image24.wdp"/><Relationship Id="rId5" Type="http://schemas.openxmlformats.org/officeDocument/2006/relationships/image" Target="../media/image23.png"/><Relationship Id="rId4" Type="http://schemas.microsoft.com/office/2007/relationships/hdphoto" Target="../media/image22.wdp"/><Relationship Id="rId3" Type="http://schemas.openxmlformats.org/officeDocument/2006/relationships/image" Target="../media/image21.png"/><Relationship Id="rId2" Type="http://schemas.openxmlformats.org/officeDocument/2006/relationships/image" Target="../media/image17.png"/><Relationship Id="rId1" Type="http://schemas.openxmlformats.org/officeDocument/2006/relationships/image" Target="../media/image10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17.png"/><Relationship Id="rId1" Type="http://schemas.openxmlformats.org/officeDocument/2006/relationships/image" Target="../media/image10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37.GIF"/><Relationship Id="rId8" Type="http://schemas.openxmlformats.org/officeDocument/2006/relationships/image" Target="../media/image36.png"/><Relationship Id="rId7" Type="http://schemas.openxmlformats.org/officeDocument/2006/relationships/image" Target="../media/image35.png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3" Type="http://schemas.microsoft.com/office/2007/relationships/hdphoto" Target="../media/image31.wdp"/><Relationship Id="rId2" Type="http://schemas.openxmlformats.org/officeDocument/2006/relationships/image" Target="../media/image30.png"/><Relationship Id="rId10" Type="http://schemas.openxmlformats.org/officeDocument/2006/relationships/slideLayout" Target="../slideLayouts/slideLayout12.xml"/><Relationship Id="rId1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37.GIF"/><Relationship Id="rId1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41.png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image" Target="../media/image38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43.png"/><Relationship Id="rId1" Type="http://schemas.openxmlformats.org/officeDocument/2006/relationships/image" Target="../media/image42.png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2.xml"/><Relationship Id="rId3" Type="http://schemas.openxmlformats.org/officeDocument/2006/relationships/image" Target="../media/image44.png"/><Relationship Id="rId2" Type="http://schemas.openxmlformats.org/officeDocument/2006/relationships/image" Target="../media/image37.GIF"/><Relationship Id="rId1" Type="http://schemas.openxmlformats.org/officeDocument/2006/relationships/image" Target="../media/image1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37.GIF"/><Relationship Id="rId1" Type="http://schemas.openxmlformats.org/officeDocument/2006/relationships/image" Target="../media/image17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45.png"/><Relationship Id="rId1" Type="http://schemas.openxmlformats.org/officeDocument/2006/relationships/image" Target="../media/image1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46.png"/><Relationship Id="rId1" Type="http://schemas.openxmlformats.org/officeDocument/2006/relationships/image" Target="../media/image17.png"/></Relationships>
</file>

<file path=ppt/slides/_rels/slide3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48.png"/><Relationship Id="rId3" Type="http://schemas.openxmlformats.org/officeDocument/2006/relationships/image" Target="../media/image47.png"/><Relationship Id="rId2" Type="http://schemas.openxmlformats.org/officeDocument/2006/relationships/image" Target="../media/image17.png"/><Relationship Id="rId1" Type="http://schemas.openxmlformats.org/officeDocument/2006/relationships/image" Target="../media/image10.jpeg"/></Relationships>
</file>

<file path=ppt/slides/_rels/slide32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2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Relationship Id="rId3" Type="http://schemas.openxmlformats.org/officeDocument/2006/relationships/image" Target="../media/image49.jpeg"/><Relationship Id="rId2" Type="http://schemas.openxmlformats.org/officeDocument/2006/relationships/image" Target="../media/image17.png"/><Relationship Id="rId1" Type="http://schemas.openxmlformats.org/officeDocument/2006/relationships/image" Target="../media/image10.jpeg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image" Target="../media/image55.wmf"/><Relationship Id="rId8" Type="http://schemas.openxmlformats.org/officeDocument/2006/relationships/oleObject" Target="../embeddings/oleObject3.bin"/><Relationship Id="rId7" Type="http://schemas.openxmlformats.org/officeDocument/2006/relationships/image" Target="../media/image54.wmf"/><Relationship Id="rId6" Type="http://schemas.openxmlformats.org/officeDocument/2006/relationships/oleObject" Target="../embeddings/oleObject2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1.bin"/><Relationship Id="rId3" Type="http://schemas.openxmlformats.org/officeDocument/2006/relationships/image" Target="../media/image52.png"/><Relationship Id="rId2" Type="http://schemas.openxmlformats.org/officeDocument/2006/relationships/image" Target="../media/image37.GIF"/><Relationship Id="rId11" Type="http://schemas.openxmlformats.org/officeDocument/2006/relationships/vmlDrawing" Target="../drawings/vmlDrawing1.vml"/><Relationship Id="rId10" Type="http://schemas.openxmlformats.org/officeDocument/2006/relationships/slideLayout" Target="../slideLayouts/slideLayout12.xml"/><Relationship Id="rId1" Type="http://schemas.openxmlformats.org/officeDocument/2006/relationships/image" Target="../media/image17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5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37.GIF"/><Relationship Id="rId1" Type="http://schemas.openxmlformats.org/officeDocument/2006/relationships/image" Target="../media/image17.png"/></Relationships>
</file>

<file path=ppt/slides/_rels/slide3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58.jpeg"/><Relationship Id="rId3" Type="http://schemas.openxmlformats.org/officeDocument/2006/relationships/image" Target="../media/image57.jpeg"/><Relationship Id="rId2" Type="http://schemas.openxmlformats.org/officeDocument/2006/relationships/image" Target="../media/image17.png"/><Relationship Id="rId1" Type="http://schemas.openxmlformats.org/officeDocument/2006/relationships/image" Target="../media/image10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37.GIF"/><Relationship Id="rId1" Type="http://schemas.openxmlformats.org/officeDocument/2006/relationships/image" Target="../media/image17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microsoft.com/office/2007/relationships/hdphoto" Target="../media/image7.wdp"/><Relationship Id="rId1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microsoft.com/office/2007/relationships/hdphoto" Target="../media/image9.wdp"/><Relationship Id="rId1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0.jpeg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2.xml"/><Relationship Id="rId3" Type="http://schemas.microsoft.com/office/2007/relationships/hdphoto" Target="../media/image12.wdp"/><Relationship Id="rId2" Type="http://schemas.openxmlformats.org/officeDocument/2006/relationships/image" Target="../media/image11.png"/><Relationship Id="rId1" Type="http://schemas.openxmlformats.org/officeDocument/2006/relationships/image" Target="../media/image10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2390658" y="4413719"/>
            <a:ext cx="4349750" cy="3683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: HUỲNH THỊ THANH TÂM</a:t>
            </a:r>
            <a:endParaRPr lang="en-US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1" name="Picture 14" descr="Asian lily">
            <a:hlinkClick r:id="rId1" action="ppaction://hlinkpres?slideindex=1&amp;slidetitle=Slide 1"/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91251" y="3860427"/>
            <a:ext cx="6400800" cy="2662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6" descr="Buombay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-295556"/>
            <a:ext cx="12192000" cy="798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3" name="Picture 7" descr="Buombay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5944723"/>
            <a:ext cx="12192000" cy="7984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4" name="WordArt 8"/>
          <p:cNvSpPr>
            <a:spLocks noChangeArrowheads="1" noChangeShapeType="1" noTextEdit="1"/>
          </p:cNvSpPr>
          <p:nvPr/>
        </p:nvSpPr>
        <p:spPr bwMode="auto">
          <a:xfrm>
            <a:off x="406400" y="672354"/>
            <a:ext cx="11785600" cy="1657070"/>
          </a:xfrm>
          <a:prstGeom prst="rect">
            <a:avLst/>
          </a:prstGeom>
        </p:spPr>
        <p:txBody>
          <a:bodyPr wrap="none" fromWordArt="1">
            <a:prstTxWarp prst="textWave2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kern="10" dirty="0" err="1">
                <a:ln w="9525">
                  <a:solidFill>
                    <a:srgbClr val="CC99FF"/>
                  </a:solidFill>
                  <a:rou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rPr>
              <a:t>CHÀO</a:t>
            </a:r>
            <a:r>
              <a:rPr lang="en-US" kern="10" dirty="0">
                <a:ln w="9525">
                  <a:solidFill>
                    <a:srgbClr val="CC99FF"/>
                  </a:solidFill>
                  <a:rou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rPr>
              <a:t> </a:t>
            </a:r>
            <a:r>
              <a:rPr lang="en-US" kern="10" dirty="0" err="1">
                <a:ln w="9525">
                  <a:solidFill>
                    <a:srgbClr val="CC99FF"/>
                  </a:solidFill>
                  <a:rou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rPr>
              <a:t>MỪNG</a:t>
            </a:r>
            <a:r>
              <a:rPr lang="en-US" kern="10" dirty="0">
                <a:ln w="9525">
                  <a:solidFill>
                    <a:srgbClr val="CC99FF"/>
                  </a:solidFill>
                  <a:rou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rPr>
              <a:t> </a:t>
            </a:r>
            <a:r>
              <a:rPr lang="en-US" kern="10" dirty="0" err="1">
                <a:ln w="9525">
                  <a:solidFill>
                    <a:srgbClr val="CC99FF"/>
                  </a:solidFill>
                  <a:rou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rPr>
              <a:t>CÁC</a:t>
            </a:r>
            <a:r>
              <a:rPr lang="en-US" kern="10" dirty="0">
                <a:ln w="9525">
                  <a:solidFill>
                    <a:srgbClr val="CC99FF"/>
                  </a:solidFill>
                  <a:rou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rPr>
              <a:t> </a:t>
            </a:r>
            <a:r>
              <a:rPr lang="en-US" kern="10" dirty="0" err="1">
                <a:ln w="9525">
                  <a:solidFill>
                    <a:srgbClr val="CC99FF"/>
                  </a:solidFill>
                  <a:rou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rPr>
              <a:t>EM</a:t>
            </a:r>
            <a:r>
              <a:rPr lang="en-US" kern="10" dirty="0">
                <a:ln w="9525">
                  <a:solidFill>
                    <a:srgbClr val="CC99FF"/>
                  </a:solidFill>
                  <a:rou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rPr>
              <a:t> </a:t>
            </a:r>
            <a:r>
              <a:rPr lang="en-US" kern="10" dirty="0" err="1">
                <a:ln w="9525">
                  <a:solidFill>
                    <a:srgbClr val="CC99FF"/>
                  </a:solidFill>
                  <a:rou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rPr>
              <a:t>HỌC</a:t>
            </a:r>
            <a:r>
              <a:rPr lang="en-US" kern="10" dirty="0">
                <a:ln w="9525">
                  <a:solidFill>
                    <a:srgbClr val="CC99FF"/>
                  </a:solidFill>
                  <a:rou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rPr>
              <a:t> </a:t>
            </a:r>
            <a:r>
              <a:rPr lang="en-US" kern="10" dirty="0" err="1">
                <a:ln w="9525">
                  <a:solidFill>
                    <a:srgbClr val="CC99FF"/>
                  </a:solidFill>
                  <a:rou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rPr>
              <a:t>SINH</a:t>
            </a:r>
            <a:r>
              <a:rPr lang="en-US" kern="10" dirty="0">
                <a:ln w="9525">
                  <a:solidFill>
                    <a:srgbClr val="CC99FF"/>
                  </a:solidFill>
                  <a:rou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rPr>
              <a:t> </a:t>
            </a:r>
            <a:endParaRPr lang="en-US" kern="10" dirty="0">
              <a:ln w="9525">
                <a:solidFill>
                  <a:srgbClr val="CC99FF"/>
                </a:solidFill>
                <a:round/>
              </a:ln>
              <a:gradFill rotWithShape="1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79999"/>
                  </a:srgbClr>
                </a:outerShdw>
              </a:effectLst>
              <a:latin typeface="Times New Roman" panose="02020603050405020304"/>
              <a:cs typeface="Times New Roman" panose="02020603050405020304"/>
            </a:endParaRPr>
          </a:p>
          <a:p>
            <a:pPr algn="ctr"/>
            <a:r>
              <a:rPr lang="en-US" kern="10" dirty="0" err="1">
                <a:ln w="9525">
                  <a:solidFill>
                    <a:srgbClr val="CC99FF"/>
                  </a:solidFill>
                  <a:rou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rPr>
              <a:t>ĐẾN</a:t>
            </a:r>
            <a:r>
              <a:rPr lang="en-US" kern="10" dirty="0">
                <a:ln w="9525">
                  <a:solidFill>
                    <a:srgbClr val="CC99FF"/>
                  </a:solidFill>
                  <a:rou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rPr>
              <a:t> </a:t>
            </a:r>
            <a:r>
              <a:rPr lang="en-US" kern="10" dirty="0" err="1">
                <a:ln w="9525">
                  <a:solidFill>
                    <a:srgbClr val="CC99FF"/>
                  </a:solidFill>
                  <a:rou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rPr>
              <a:t>VỚI</a:t>
            </a:r>
            <a:r>
              <a:rPr lang="en-US" kern="10" dirty="0">
                <a:ln w="9525">
                  <a:solidFill>
                    <a:srgbClr val="CC99FF"/>
                  </a:solidFill>
                  <a:rou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rPr>
              <a:t> </a:t>
            </a:r>
            <a:r>
              <a:rPr lang="en-US" kern="10" dirty="0" err="1" smtClean="0">
                <a:ln w="9525">
                  <a:solidFill>
                    <a:srgbClr val="CC99FF"/>
                  </a:solidFill>
                  <a:rou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rPr>
              <a:t>BÀI</a:t>
            </a:r>
            <a:r>
              <a:rPr lang="en-US" kern="10" dirty="0" smtClean="0">
                <a:ln w="9525">
                  <a:solidFill>
                    <a:srgbClr val="CC99FF"/>
                  </a:solidFill>
                  <a:rou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rPr>
              <a:t> </a:t>
            </a:r>
            <a:r>
              <a:rPr lang="en-US" kern="10" dirty="0" err="1" smtClean="0">
                <a:ln w="9525">
                  <a:solidFill>
                    <a:srgbClr val="CC99FF"/>
                  </a:solidFill>
                  <a:rou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rPr>
              <a:t>GIẢNG</a:t>
            </a:r>
            <a:r>
              <a:rPr lang="en-US" kern="10" dirty="0" smtClean="0">
                <a:ln w="9525">
                  <a:solidFill>
                    <a:srgbClr val="CC99FF"/>
                  </a:solidFill>
                  <a:rou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rPr>
              <a:t> </a:t>
            </a:r>
            <a:r>
              <a:rPr lang="en-US" kern="10" dirty="0" err="1" smtClean="0">
                <a:ln w="9525">
                  <a:solidFill>
                    <a:srgbClr val="CC99FF"/>
                  </a:solidFill>
                  <a:rou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rPr>
              <a:t>ĐIỆN</a:t>
            </a:r>
            <a:r>
              <a:rPr lang="en-US" kern="10" dirty="0" smtClean="0">
                <a:ln w="9525">
                  <a:solidFill>
                    <a:srgbClr val="CC99FF"/>
                  </a:solidFill>
                  <a:rou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rPr>
              <a:t> </a:t>
            </a:r>
            <a:r>
              <a:rPr lang="en-US" kern="10" dirty="0" err="1" smtClean="0">
                <a:ln w="9525">
                  <a:solidFill>
                    <a:srgbClr val="CC99FF"/>
                  </a:solidFill>
                  <a:rou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rPr>
              <a:t>TỬ</a:t>
            </a:r>
            <a:r>
              <a:rPr lang="en-US" kern="10" dirty="0" smtClean="0">
                <a:ln w="9525">
                  <a:solidFill>
                    <a:srgbClr val="CC99FF"/>
                  </a:solidFill>
                  <a:rou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</a:rPr>
              <a:t>!</a:t>
            </a:r>
            <a:endParaRPr lang="en-US" kern="10" dirty="0">
              <a:ln w="9525">
                <a:solidFill>
                  <a:srgbClr val="CC99FF"/>
                </a:solidFill>
                <a:round/>
              </a:ln>
              <a:gradFill rotWithShape="1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79999"/>
                  </a:srgbClr>
                </a:outerShdw>
              </a:effectLst>
              <a:latin typeface="Times New Roman" panose="02020603050405020304"/>
              <a:cs typeface="Times New Roman" panose="02020603050405020304"/>
            </a:endParaRPr>
          </a:p>
        </p:txBody>
      </p:sp>
      <p:pic>
        <p:nvPicPr>
          <p:cNvPr id="2055" name="Picture 8" descr="hoahong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2289621">
            <a:off x="730252" y="4332477"/>
            <a:ext cx="1835149" cy="1983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6" name="WordArt 14"/>
          <p:cNvSpPr>
            <a:spLocks noChangeArrowheads="1" noChangeShapeType="1" noTextEdit="1"/>
          </p:cNvSpPr>
          <p:nvPr/>
        </p:nvSpPr>
        <p:spPr bwMode="auto">
          <a:xfrm>
            <a:off x="3860800" y="2506847"/>
            <a:ext cx="6197600" cy="80682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/>
                <a:cs typeface="Times New Roman" panose="02020603050405020304"/>
              </a:rPr>
              <a:t>MÔN: </a:t>
            </a:r>
            <a:r>
              <a:rPr lang="en-US" sz="3600" b="1" kern="10" dirty="0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/>
                <a:cs typeface="Times New Roman" panose="02020603050405020304"/>
              </a:rPr>
              <a:t>KHOA HỌC TỰ </a:t>
            </a:r>
            <a:r>
              <a:rPr lang="en-US" sz="3600" b="1" kern="10" dirty="0" err="1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/>
                <a:cs typeface="Times New Roman" panose="02020603050405020304"/>
              </a:rPr>
              <a:t>NHIÊN</a:t>
            </a:r>
            <a:r>
              <a:rPr lang="en-US" sz="3600" b="1" kern="10" dirty="0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/>
                <a:cs typeface="Times New Roman" panose="02020603050405020304"/>
              </a:rPr>
              <a:t> 8</a:t>
            </a:r>
            <a:endParaRPr lang="en-US" sz="3600" b="1" kern="10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pattFill prst="dkUpDiag">
                <a:fgClr>
                  <a:schemeClr val="tx2"/>
                </a:fgClr>
                <a:bgClr>
                  <a:schemeClr val="tx2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3" name="Title 1"/>
          <p:cNvSpPr txBox="1"/>
          <p:nvPr/>
        </p:nvSpPr>
        <p:spPr>
          <a:xfrm>
            <a:off x="406400" y="3591486"/>
            <a:ext cx="10363200" cy="537882"/>
          </a:xfrm>
          <a:prstGeom prst="rect">
            <a:avLst/>
          </a:prstGeom>
        </p:spPr>
        <p:txBody>
          <a:bodyPr>
            <a:normAutofit fontScale="82500" lnSpcReduction="20000"/>
          </a:bodyPr>
          <a:lstStyle/>
          <a:p>
            <a:pPr algn="ctr" eaLnBrk="0" hangingPunct="0">
              <a:defRPr/>
            </a:pPr>
            <a:r>
              <a:rPr lang="en-US" sz="4400" b="1" kern="0" dirty="0" smtClean="0">
                <a:solidFill>
                  <a:srgbClr val="0000FF"/>
                </a:solidFill>
                <a:ea typeface="+mj-ea"/>
                <a:cs typeface="Times New Roman" panose="02020603050405020304" pitchFamily="18" charset="0"/>
              </a:rPr>
              <a:t>BỘ SÁCH CÁNH DIỀU</a:t>
            </a:r>
            <a:endParaRPr lang="en-US" sz="4400" kern="0" dirty="0">
              <a:solidFill>
                <a:srgbClr val="0000FF"/>
              </a:solidFill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98192" y="1888278"/>
            <a:ext cx="12693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solidFill>
                  <a:srgbClr val="E519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4 </a:t>
            </a:r>
            <a:r>
              <a:rPr lang="en-US" sz="2800" dirty="0" err="1" smtClean="0">
                <a:solidFill>
                  <a:srgbClr val="E519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endParaRPr lang="en-US" sz="2800" dirty="0">
              <a:solidFill>
                <a:srgbClr val="E519D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457371" y="-1041"/>
            <a:ext cx="6734629" cy="390495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b="46967"/>
          <a:stretch>
            <a:fillRect/>
          </a:stretch>
        </p:blipFill>
        <p:spPr>
          <a:xfrm>
            <a:off x="175688" y="0"/>
            <a:ext cx="3707990" cy="306618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825622" y="2575491"/>
            <a:ext cx="15446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solidFill>
                  <a:srgbClr val="E519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8,5 </a:t>
            </a:r>
            <a:r>
              <a:rPr lang="en-US" sz="2800" dirty="0" err="1" smtClean="0">
                <a:solidFill>
                  <a:srgbClr val="E519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endParaRPr lang="en-US" sz="2800" dirty="0">
              <a:solidFill>
                <a:srgbClr val="E519D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3956565"/>
            <a:ext cx="1219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pper (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pper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u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4957019"/>
            <a:ext cx="12192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pper (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r>
              <a:rPr lang="en-US" sz="2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4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FF00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5486789"/>
            <a:ext cx="12192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pper (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u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r>
              <a:rPr lang="en-US" sz="2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4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0"/>
            <a:ext cx="12192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MOL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endParaRPr lang="en-US" sz="26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304793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</a:t>
            </a:r>
            <a:endParaRPr lang="en-US" sz="28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0" y="85725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732964"/>
            <a:ext cx="1219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Mol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,022.10</a:t>
            </a:r>
            <a:r>
              <a:rPr lang="en-US" sz="28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…)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156754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,022.10</a:t>
            </a:r>
            <a:r>
              <a:rPr lang="en-US" sz="28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vogadro,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.</a:t>
            </a:r>
            <a:endParaRPr lang="en-US" sz="28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1966684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2431140"/>
            <a:ext cx="1219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/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1 mol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pper (Cu)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pper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,022.10</a:t>
            </a:r>
            <a:r>
              <a:rPr lang="en-US" sz="28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800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.</a:t>
            </a:r>
            <a:endParaRPr lang="en-US" sz="28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/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1 mol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baseline="-25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,022.10</a:t>
            </a:r>
            <a:r>
              <a:rPr lang="en-US" sz="28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3316508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</a:t>
            </a:r>
            <a:endParaRPr lang="en-US" sz="28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3730167"/>
            <a:ext cx="12192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(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)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mol.</a:t>
            </a:r>
            <a:endParaRPr lang="en-US" sz="28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0" y="4992911"/>
            <a:ext cx="1219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u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1" y="0"/>
            <a:ext cx="1187355" cy="118735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t="52099"/>
          <a:stretch>
            <a:fillRect/>
          </a:stretch>
        </p:blipFill>
        <p:spPr>
          <a:xfrm>
            <a:off x="1382072" y="537028"/>
            <a:ext cx="4838806" cy="3614057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818923" y="4225799"/>
            <a:ext cx="436862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solidFill>
                  <a:srgbClr val="E519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: 1 </a:t>
            </a:r>
            <a:r>
              <a:rPr lang="en-US" sz="2800" dirty="0" err="1" smtClean="0">
                <a:solidFill>
                  <a:srgbClr val="E519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 smtClean="0">
                <a:solidFill>
                  <a:srgbClr val="E519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mol</a:t>
            </a:r>
            <a:endParaRPr lang="en-US" sz="2800" dirty="0" smtClean="0">
              <a:solidFill>
                <a:srgbClr val="E519D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smtClean="0">
                <a:solidFill>
                  <a:srgbClr val="E519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: 14 </a:t>
            </a:r>
            <a:r>
              <a:rPr lang="en-US" sz="2800" dirty="0" err="1" smtClean="0">
                <a:solidFill>
                  <a:srgbClr val="E519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 smtClean="0">
                <a:solidFill>
                  <a:srgbClr val="E519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mol</a:t>
            </a:r>
            <a:endParaRPr lang="en-US" sz="2800" dirty="0" smtClean="0">
              <a:solidFill>
                <a:srgbClr val="E519D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smtClean="0">
                <a:solidFill>
                  <a:srgbClr val="E519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g: 24 </a:t>
            </a:r>
            <a:r>
              <a:rPr lang="en-US" sz="2800" dirty="0" err="1" smtClean="0">
                <a:solidFill>
                  <a:srgbClr val="E519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 smtClean="0">
                <a:solidFill>
                  <a:srgbClr val="E519D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mol</a:t>
            </a:r>
            <a:endParaRPr lang="en-US" sz="2800" dirty="0">
              <a:solidFill>
                <a:srgbClr val="E519D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8587" y="334039"/>
            <a:ext cx="2297299" cy="230006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1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49934" y="841834"/>
            <a:ext cx="4446531" cy="4383309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sp>
        <p:nvSpPr>
          <p:cNvPr id="7" name="Rectangle 6"/>
          <p:cNvSpPr/>
          <p:nvPr/>
        </p:nvSpPr>
        <p:spPr>
          <a:xfrm>
            <a:off x="5268686" y="1319350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sz="2800" dirty="0" smtClean="0">
                <a:solidFill>
                  <a:srgbClr val="FF00FF"/>
                </a:solidFill>
                <a:latin typeface="+mj-lt"/>
              </a:rPr>
              <a:t>Ta có: 1 amu = 1,6605 × 10</a:t>
            </a:r>
            <a:r>
              <a:rPr lang="vi-VN" sz="2800" baseline="30000" dirty="0" smtClean="0">
                <a:solidFill>
                  <a:srgbClr val="FF00FF"/>
                </a:solidFill>
                <a:latin typeface="+mj-lt"/>
              </a:rPr>
              <a:t>-24</a:t>
            </a:r>
            <a:r>
              <a:rPr lang="vi-VN" sz="2800" dirty="0" smtClean="0">
                <a:solidFill>
                  <a:srgbClr val="FF00FF"/>
                </a:solidFill>
                <a:latin typeface="+mj-lt"/>
              </a:rPr>
              <a:t> gam.</a:t>
            </a:r>
            <a:endParaRPr lang="vi-VN" sz="2800" dirty="0" smtClean="0">
              <a:solidFill>
                <a:srgbClr val="FF00FF"/>
              </a:solidFill>
              <a:latin typeface="+mj-lt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203371" y="1878150"/>
            <a:ext cx="60960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sz="2800" dirty="0" smtClean="0">
                <a:solidFill>
                  <a:srgbClr val="FF00FF"/>
                </a:solidFill>
                <a:latin typeface="+mj-lt"/>
              </a:rPr>
              <a:t>Với một nguyên tử/ phân tử có khối lượng là M (amu), ta có khối lượng mol nguyên tử/ phân tử đó là: M × 1,6605 × 10</a:t>
            </a:r>
            <a:r>
              <a:rPr lang="vi-VN" sz="2800" baseline="30000" dirty="0" smtClean="0">
                <a:solidFill>
                  <a:srgbClr val="FF00FF"/>
                </a:solidFill>
                <a:latin typeface="+mj-lt"/>
              </a:rPr>
              <a:t>-24</a:t>
            </a:r>
            <a:r>
              <a:rPr lang="vi-VN" sz="2800" dirty="0" smtClean="0">
                <a:solidFill>
                  <a:srgbClr val="FF00FF"/>
                </a:solidFill>
                <a:latin typeface="+mj-lt"/>
              </a:rPr>
              <a:t> × 6,022 × 10</a:t>
            </a:r>
            <a:r>
              <a:rPr lang="vi-VN" sz="2800" baseline="30000" dirty="0" smtClean="0">
                <a:solidFill>
                  <a:srgbClr val="FF00FF"/>
                </a:solidFill>
                <a:latin typeface="+mj-lt"/>
              </a:rPr>
              <a:t>23</a:t>
            </a:r>
            <a:r>
              <a:rPr lang="vi-VN" sz="2800" dirty="0" smtClean="0">
                <a:solidFill>
                  <a:srgbClr val="FF00FF"/>
                </a:solidFill>
                <a:latin typeface="+mj-lt"/>
              </a:rPr>
              <a:t> ≈ M (gam/ mol).</a:t>
            </a:r>
            <a:endParaRPr lang="vi-VN" sz="2800" dirty="0">
              <a:solidFill>
                <a:srgbClr val="FF00FF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1" y="0"/>
            <a:ext cx="1187355" cy="118735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496099" y="3755434"/>
            <a:ext cx="48699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aseline="-250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2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6.2 = 32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mol</a:t>
            </a:r>
            <a:endParaRPr lang="en-US" sz="280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498372" y="4371859"/>
            <a:ext cx="49086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aseline="-250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2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2 + 16.2 = 44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mol</a:t>
            </a:r>
            <a:endParaRPr lang="en-US" sz="280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7805191" y="0"/>
            <a:ext cx="4386809" cy="2975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1705969" y="1025965"/>
            <a:ext cx="3398293" cy="2508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contrast="40000"/>
                    </a14:imgEffect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5257588" y="1073127"/>
            <a:ext cx="2180442" cy="2411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1" y="0"/>
            <a:ext cx="1187355" cy="118735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241947" y="48661"/>
            <a:ext cx="10286984" cy="1732782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Calibri" panose="020F050202020403020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lnSpc>
                <a:spcPct val="115000"/>
              </a:lnSpc>
              <a:spcAft>
                <a:spcPts val="600"/>
              </a:spcAft>
              <a:buAutoNum type="alphaLcPeriod"/>
            </a:pP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US" sz="2800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b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d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CO</a:t>
            </a:r>
            <a:r>
              <a:rPr lang="en-US" sz="2800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solidFill>
                  <a:srgbClr val="FF0000"/>
                </a:solidFill>
                <a:latin typeface="Calibri" panose="020F050202020403020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 smtClean="0">
              <a:solidFill>
                <a:srgbClr val="FF0000"/>
              </a:solidFill>
              <a:latin typeface="Calibri" panose="020F050202020403020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NO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O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(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800" dirty="0">
              <a:solidFill>
                <a:srgbClr val="FF0000"/>
              </a:solidFill>
              <a:effectLst/>
              <a:latin typeface="Calibri" panose="020F050202020403020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55594" y="1801498"/>
            <a:ext cx="9758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aseline="-250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2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5,5.2 = 71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mol</a:t>
            </a:r>
            <a:endParaRPr lang="en-US" sz="280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57866" y="2267794"/>
            <a:ext cx="9758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aseline="-250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3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6.3 = 48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mol</a:t>
            </a:r>
            <a:endParaRPr lang="en-US" sz="280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60138" y="2761387"/>
            <a:ext cx="9758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aseline="-250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3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2 + 16.3 = 80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mol</a:t>
            </a:r>
            <a:endParaRPr lang="en-US" sz="280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48763" y="3241329"/>
            <a:ext cx="9758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aseline="-250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CO3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40 + 12 + 16.3 = 100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mol</a:t>
            </a:r>
            <a:endParaRPr lang="en-US" sz="280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278333" y="3707625"/>
            <a:ext cx="9758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aseline="-250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O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64 + 16= 80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mol</a:t>
            </a:r>
            <a:endParaRPr lang="en-US" sz="280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91980" y="4158003"/>
            <a:ext cx="9758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aseline="-250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NO3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9 + 14 + 16.3 = 101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mol</a:t>
            </a:r>
            <a:endParaRPr lang="en-US" sz="280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294252" y="4665251"/>
            <a:ext cx="9758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aseline="-250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3</a:t>
            </a:r>
            <a:r>
              <a:rPr lang="en-US" sz="2800" baseline="-25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aseline="-250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4</a:t>
            </a:r>
            <a:r>
              <a:rPr lang="en-US" sz="2800" baseline="-25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2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40.3 + (31 + 16.4).2 = 310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mol</a:t>
            </a:r>
            <a:endParaRPr lang="en-US" sz="280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433851" y="5199789"/>
            <a:ext cx="97581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aseline="-25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aseline="-250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4</a:t>
            </a:r>
            <a:r>
              <a:rPr lang="en-US" sz="2800" baseline="-25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baseline="-250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SO4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14+1.4).2 + 32 + 16.4= 132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mol</a:t>
            </a:r>
            <a:endParaRPr lang="en-US" sz="280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  <p:bldP spid="9" grpId="0"/>
      <p:bldP spid="11" grpId="0"/>
      <p:bldP spid="12" grpId="0"/>
      <p:bldP spid="13" grpId="0"/>
      <p:bldP spid="14" grpId="0"/>
      <p:bldP spid="16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0"/>
            <a:ext cx="12192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MOL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endParaRPr lang="en-US" sz="26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304793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</a:t>
            </a:r>
            <a:endParaRPr lang="en-US" sz="28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0" y="85725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723388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</a:t>
            </a:r>
            <a:endParaRPr lang="en-US" sz="28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1137047"/>
            <a:ext cx="12192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(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)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mol.</a:t>
            </a:r>
            <a:endParaRPr lang="en-US" sz="28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0" y="2399791"/>
            <a:ext cx="1219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u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3331781"/>
            <a:ext cx="12192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xygen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mol.</a:t>
            </a:r>
            <a:endParaRPr lang="en-US" sz="28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8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mol.</a:t>
            </a:r>
            <a:endParaRPr lang="en-US" sz="28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4669866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endParaRPr lang="en-US" sz="28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63774" y="288903"/>
            <a:ext cx="100311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á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lfur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sulfur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á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sulfur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2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mol.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1205578"/>
            <a:ext cx="6305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sulfur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mol</a:t>
            </a:r>
            <a:endParaRPr lang="en-US" sz="280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1794707"/>
            <a:ext cx="6305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14160" y="2299674"/>
            <a:ext cx="6305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mol sulfur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2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endParaRPr lang="en-US" sz="280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14160" y="2793268"/>
            <a:ext cx="6305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mol sulfur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endParaRPr lang="en-US" sz="280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3282309"/>
            <a:ext cx="6305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n = 16 : 32 = 0,5 mol</a:t>
            </a:r>
            <a:endParaRPr lang="en-US" sz="280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0" grpId="0"/>
      <p:bldP spid="12" grpId="0"/>
      <p:bldP spid="13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0" y="0"/>
            <a:ext cx="12192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MOL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endParaRPr lang="en-US" sz="26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0" y="304793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</a:t>
            </a:r>
            <a:endParaRPr lang="en-US" sz="28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0" y="723388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</a:t>
            </a:r>
            <a:endParaRPr lang="en-US" sz="28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0" y="1135095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endParaRPr lang="en-US" sz="28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0" y="1508256"/>
            <a:ext cx="121919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mol), M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mol)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31"/>
              <p:cNvSpPr txBox="1"/>
              <p:nvPr/>
            </p:nvSpPr>
            <p:spPr>
              <a:xfrm>
                <a:off x="5240740" y="2604701"/>
                <a:ext cx="1357744" cy="827471"/>
              </a:xfrm>
              <a:prstGeom prst="rect">
                <a:avLst/>
              </a:prstGeom>
              <a:noFill/>
              <a:ln w="28575">
                <a:solidFill>
                  <a:srgbClr val="1B13BD"/>
                </a:solidFill>
              </a:ln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den>
                      </m:f>
                    </m:oMath>
                  </m:oMathPara>
                </a14:m>
                <a:endParaRPr lang="en-US" sz="28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0740" y="2604701"/>
                <a:ext cx="1357744" cy="827471"/>
              </a:xfrm>
              <a:prstGeom prst="rect">
                <a:avLst/>
              </a:prstGeom>
              <a:blipFill rotWithShape="1">
                <a:blip r:embed="rId1"/>
                <a:stretch>
                  <a:fillRect l="-1082" t="-1757" r="-1014" b="-1689"/>
                </a:stretch>
              </a:blipFill>
              <a:ln w="28575">
                <a:solidFill>
                  <a:srgbClr val="1B13BD"/>
                </a:solidFill>
              </a:ln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ight Arrow 32"/>
          <p:cNvSpPr/>
          <p:nvPr/>
        </p:nvSpPr>
        <p:spPr>
          <a:xfrm flipH="1">
            <a:off x="4176215" y="2875134"/>
            <a:ext cx="709683" cy="286603"/>
          </a:xfrm>
          <a:prstGeom prst="rightArrow">
            <a:avLst/>
          </a:prstGeom>
          <a:solidFill>
            <a:srgbClr val="0000FF"/>
          </a:solidFill>
          <a:ln>
            <a:solidFill>
              <a:srgbClr val="F94F0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3"/>
              <p:cNvSpPr txBox="1"/>
              <p:nvPr/>
            </p:nvSpPr>
            <p:spPr>
              <a:xfrm>
                <a:off x="2270368" y="2756825"/>
                <a:ext cx="1710661" cy="523220"/>
              </a:xfrm>
              <a:prstGeom prst="rect">
                <a:avLst/>
              </a:prstGeom>
              <a:noFill/>
              <a:ln w="28575">
                <a:solidFill>
                  <a:srgbClr val="1B13BD"/>
                </a:solidFill>
              </a:ln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US" sz="28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0368" y="2756825"/>
                <a:ext cx="1710661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868" t="-2847" r="-804" b="-2618"/>
                </a:stretch>
              </a:blipFill>
              <a:ln w="28575">
                <a:solidFill>
                  <a:srgbClr val="1B13BD"/>
                </a:solidFill>
              </a:ln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ight Arrow 34"/>
          <p:cNvSpPr/>
          <p:nvPr/>
        </p:nvSpPr>
        <p:spPr>
          <a:xfrm>
            <a:off x="6933070" y="2875134"/>
            <a:ext cx="709683" cy="286603"/>
          </a:xfrm>
          <a:prstGeom prst="rightArrow">
            <a:avLst/>
          </a:prstGeom>
          <a:solidFill>
            <a:srgbClr val="0000FF"/>
          </a:solidFill>
          <a:ln>
            <a:solidFill>
              <a:srgbClr val="F94F0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6" name="TextBox 35"/>
              <p:cNvSpPr txBox="1"/>
              <p:nvPr/>
            </p:nvSpPr>
            <p:spPr>
              <a:xfrm>
                <a:off x="7858195" y="2604701"/>
                <a:ext cx="1465401" cy="827471"/>
              </a:xfrm>
              <a:prstGeom prst="rect">
                <a:avLst/>
              </a:prstGeom>
              <a:noFill/>
              <a:ln w="28575">
                <a:solidFill>
                  <a:srgbClr val="1B13BD"/>
                </a:solidFill>
              </a:ln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8195" y="2604701"/>
                <a:ext cx="1465401" cy="827471"/>
              </a:xfrm>
              <a:prstGeom prst="rect">
                <a:avLst/>
              </a:prstGeom>
              <a:blipFill rotWithShape="1">
                <a:blip r:embed="rId3"/>
                <a:stretch>
                  <a:fillRect l="-1001" t="-1757" r="-961" b="-1689"/>
                </a:stretch>
              </a:blipFill>
              <a:ln w="28575">
                <a:solidFill>
                  <a:srgbClr val="1B13BD"/>
                </a:solidFill>
              </a:ln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uild="p"/>
      <p:bldP spid="32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-40000"/>
                    </a14:imgEffect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273309"/>
            <a:ext cx="12192000" cy="531933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216302" y="3068691"/>
            <a:ext cx="7328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aseline="-25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802753" y="3530356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400" baseline="-25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914808" y="3973145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99459" y="4413693"/>
            <a:ext cx="8338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Cl</a:t>
            </a:r>
            <a:endParaRPr 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079282" y="3104020"/>
            <a:ext cx="1418978" cy="4308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  <a:prstDash val="sysDot"/>
          </a:ln>
        </p:spPr>
        <p:txBody>
          <a:bodyPr wrap="none" rtlCol="0">
            <a:spAutoFit/>
          </a:bodyPr>
          <a:lstStyle/>
          <a:p>
            <a:r>
              <a:rPr lang="en-US" sz="2200" b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2+16=18</a:t>
            </a:r>
            <a:endParaRPr lang="en-US" sz="2200" b="1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976863" y="3092464"/>
            <a:ext cx="466794" cy="4308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  <a:prstDash val="sysDot"/>
          </a:ln>
        </p:spPr>
        <p:txBody>
          <a:bodyPr wrap="none" rtlCol="0">
            <a:spAutoFit/>
          </a:bodyPr>
          <a:lstStyle/>
          <a:p>
            <a:r>
              <a:rPr lang="en-US" sz="2200" b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r>
            <a:endParaRPr lang="en-US" sz="2200" b="1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8284936" y="3086261"/>
                <a:ext cx="3561321" cy="42652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bg1">
                    <a:lumMod val="95000"/>
                  </a:schemeClr>
                </a:solidFill>
                <a:prstDash val="sysDot"/>
              </a:ln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𝒎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b="1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𝑯</m:t>
                              </m:r>
                            </m:e>
                            <m:sub>
                              <m:r>
                                <a:rPr lang="en-US" sz="2000" b="1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000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𝑶</m:t>
                          </m:r>
                        </m:sub>
                      </m:sSub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𝟖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𝟑𝟔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(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𝒈𝒂𝒎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000" b="1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4936" y="3086261"/>
                <a:ext cx="3561321" cy="426527"/>
              </a:xfrm>
              <a:prstGeom prst="rect">
                <a:avLst/>
              </a:prstGeom>
              <a:blipFill rotWithShape="1">
                <a:blip r:embed="rId4"/>
                <a:stretch>
                  <a:fillRect l="-145" t="-1229" r="-133" b="-1050"/>
                </a:stretch>
              </a:blipFill>
              <a:ln>
                <a:solidFill>
                  <a:schemeClr val="bg1">
                    <a:lumMod val="95000"/>
                  </a:schemeClr>
                </a:solidFill>
                <a:prstDash val="sysDot"/>
              </a:ln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4228361" y="3535485"/>
            <a:ext cx="1120820" cy="4308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  <a:prstDash val="sysDot"/>
          </a:ln>
        </p:spPr>
        <p:txBody>
          <a:bodyPr wrap="none" rtlCol="0">
            <a:spAutoFit/>
          </a:bodyPr>
          <a:lstStyle/>
          <a:p>
            <a:r>
              <a:rPr lang="en-US" sz="2200" b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.2=32</a:t>
            </a:r>
            <a:endParaRPr lang="en-US" sz="2200" b="1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8327272" y="3526436"/>
                <a:ext cx="3561321" cy="42652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bg1">
                    <a:lumMod val="95000"/>
                  </a:schemeClr>
                </a:solidFill>
                <a:prstDash val="sysDot"/>
              </a:ln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𝒏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b="1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𝑶</m:t>
                              </m:r>
                            </m:e>
                            <m:sub>
                              <m:r>
                                <a:rPr lang="en-US" sz="2000" b="1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b>
                          </m:sSub>
                        </m:sub>
                      </m:sSub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𝟔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/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𝟑𝟐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(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𝒎𝒐𝒍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000" b="1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7272" y="3526436"/>
                <a:ext cx="3561321" cy="426527"/>
              </a:xfrm>
              <a:prstGeom prst="rect">
                <a:avLst/>
              </a:prstGeom>
              <a:blipFill rotWithShape="1">
                <a:blip r:embed="rId5"/>
                <a:stretch>
                  <a:fillRect l="-139" t="-1257" r="-121" b="-1022"/>
                </a:stretch>
              </a:blipFill>
              <a:ln>
                <a:solidFill>
                  <a:schemeClr val="bg1">
                    <a:lumMod val="95000"/>
                  </a:schemeClr>
                </a:solidFill>
                <a:prstDash val="sysDot"/>
              </a:ln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2497905" y="3561134"/>
            <a:ext cx="537327" cy="4308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  <a:prstDash val="sysDot"/>
          </a:ln>
        </p:spPr>
        <p:txBody>
          <a:bodyPr wrap="none" rtlCol="0">
            <a:spAutoFit/>
          </a:bodyPr>
          <a:lstStyle/>
          <a:p>
            <a:r>
              <a:rPr lang="en-US" sz="2200" b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</a:t>
            </a:r>
            <a:endParaRPr lang="en-US" sz="2200" b="1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227869" y="3988533"/>
            <a:ext cx="1120820" cy="4308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  <a:prstDash val="sysDot"/>
          </a:ln>
        </p:spPr>
        <p:txBody>
          <a:bodyPr wrap="none" rtlCol="0">
            <a:spAutoFit/>
          </a:bodyPr>
          <a:lstStyle/>
          <a:p>
            <a:r>
              <a:rPr lang="en-US" sz="2200" b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.2=28</a:t>
            </a:r>
            <a:endParaRPr lang="en-US" sz="2200" b="1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/>
              <p:cNvSpPr txBox="1"/>
              <p:nvPr/>
            </p:nvSpPr>
            <p:spPr>
              <a:xfrm>
                <a:off x="8327272" y="3990712"/>
                <a:ext cx="3561321" cy="42652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bg1">
                    <a:lumMod val="95000"/>
                  </a:schemeClr>
                </a:solidFill>
                <a:prstDash val="sysDot"/>
              </a:ln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𝒏</m:t>
                          </m:r>
                        </m:e>
                        <m:sub>
                          <m:sSub>
                            <m:sSubPr>
                              <m:ctrlPr>
                                <a:rPr lang="en-US" sz="2000" b="1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𝑵</m:t>
                              </m:r>
                            </m:e>
                            <m:sub>
                              <m:r>
                                <a:rPr lang="en-US" sz="2000" b="1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b>
                          </m:sSub>
                        </m:sub>
                      </m:sSub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𝟖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/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𝟖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(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𝒎𝒐𝒍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000" b="1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7272" y="3990712"/>
                <a:ext cx="3561321" cy="426527"/>
              </a:xfrm>
              <a:prstGeom prst="rect">
                <a:avLst/>
              </a:prstGeom>
              <a:blipFill rotWithShape="1">
                <a:blip r:embed="rId6"/>
                <a:stretch>
                  <a:fillRect l="-139" t="-1129" r="-121" b="-1000"/>
                </a:stretch>
              </a:blipFill>
              <a:ln>
                <a:solidFill>
                  <a:schemeClr val="bg1">
                    <a:lumMod val="95000"/>
                  </a:schemeClr>
                </a:solidFill>
                <a:prstDash val="sysDot"/>
              </a:ln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2627973" y="3986352"/>
            <a:ext cx="325730" cy="4308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  <a:prstDash val="sysDot"/>
          </a:ln>
        </p:spPr>
        <p:txBody>
          <a:bodyPr wrap="none" rtlCol="0">
            <a:spAutoFit/>
          </a:bodyPr>
          <a:lstStyle/>
          <a:p>
            <a:r>
              <a:rPr lang="en-US" sz="22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200" b="1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900856" y="4441581"/>
            <a:ext cx="1774845" cy="4308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  <a:prstDash val="sysDot"/>
          </a:ln>
        </p:spPr>
        <p:txBody>
          <a:bodyPr wrap="none" rtlCol="0">
            <a:spAutoFit/>
          </a:bodyPr>
          <a:lstStyle/>
          <a:p>
            <a:r>
              <a:rPr lang="en-US" sz="2200" b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+35,5=58,5</a:t>
            </a:r>
            <a:endParaRPr lang="en-US" sz="2200" b="1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/>
              <p:cNvSpPr txBox="1"/>
              <p:nvPr/>
            </p:nvSpPr>
            <p:spPr>
              <a:xfrm>
                <a:off x="8284936" y="4448458"/>
                <a:ext cx="3603657" cy="36933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bg1">
                    <a:lumMod val="95000"/>
                  </a:schemeClr>
                </a:solidFill>
                <a:prstDash val="sysDot"/>
              </a:ln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𝒎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𝑵𝒂𝑪𝒍</m:t>
                          </m:r>
                        </m:sub>
                      </m:sSub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𝟒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𝟓𝟖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𝟑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𝟒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(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𝒈𝒂𝒎</m:t>
                      </m:r>
                      <m:r>
                        <a:rPr lang="en-US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b="1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4936" y="4448458"/>
                <a:ext cx="3603657" cy="369332"/>
              </a:xfrm>
              <a:prstGeom prst="rect">
                <a:avLst/>
              </a:prstGeom>
              <a:blipFill rotWithShape="1">
                <a:blip r:embed="rId7"/>
                <a:stretch>
                  <a:fillRect l="-143" t="-1452" r="-120" b="-1191"/>
                </a:stretch>
              </a:blipFill>
              <a:ln>
                <a:solidFill>
                  <a:schemeClr val="bg1">
                    <a:lumMod val="95000"/>
                  </a:schemeClr>
                </a:solidFill>
                <a:prstDash val="sysDot"/>
              </a:ln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6871064" y="4434810"/>
            <a:ext cx="678391" cy="4308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  <a:prstDash val="sysDot"/>
          </a:ln>
        </p:spPr>
        <p:txBody>
          <a:bodyPr wrap="none" rtlCol="0">
            <a:spAutoFit/>
          </a:bodyPr>
          <a:lstStyle/>
          <a:p>
            <a:r>
              <a:rPr lang="en-US" sz="2200" b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,4</a:t>
            </a:r>
            <a:endParaRPr lang="en-US" sz="2200" b="1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554881" y="4865697"/>
            <a:ext cx="466794" cy="4308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  <a:prstDash val="sysDot"/>
          </a:ln>
        </p:spPr>
        <p:txBody>
          <a:bodyPr wrap="none" rtlCol="0">
            <a:spAutoFit/>
          </a:bodyPr>
          <a:lstStyle/>
          <a:p>
            <a:r>
              <a:rPr lang="en-US" sz="2200" b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en-US" sz="2200" b="1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/>
              <p:cNvSpPr txBox="1"/>
              <p:nvPr/>
            </p:nvSpPr>
            <p:spPr>
              <a:xfrm>
                <a:off x="8327272" y="4847689"/>
                <a:ext cx="3561321" cy="42922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bg1">
                    <a:lumMod val="95000"/>
                  </a:schemeClr>
                </a:solidFill>
                <a:prstDash val="sysDot"/>
              </a:ln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𝒏</m:t>
                          </m:r>
                        </m:e>
                        <m:sub>
                          <m:r>
                            <a:rPr lang="en-US" sz="2000" b="1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𝑴𝒈</m:t>
                          </m:r>
                        </m:sub>
                      </m:sSub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𝟐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/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𝟒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(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𝒎𝒐𝒍</m:t>
                      </m:r>
                      <m:r>
                        <a:rPr lang="en-US" sz="2000" b="1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000" b="1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7272" y="4847689"/>
                <a:ext cx="3561321" cy="429220"/>
              </a:xfrm>
              <a:prstGeom prst="rect">
                <a:avLst/>
              </a:prstGeom>
              <a:blipFill rotWithShape="1">
                <a:blip r:embed="rId8"/>
                <a:stretch>
                  <a:fillRect l="-139" t="-1207" r="-121" b="-1022"/>
                </a:stretch>
              </a:blipFill>
              <a:ln>
                <a:solidFill>
                  <a:schemeClr val="bg1">
                    <a:lumMod val="95000"/>
                  </a:schemeClr>
                </a:solidFill>
                <a:prstDash val="sysDot"/>
              </a:ln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2522174" y="4865696"/>
            <a:ext cx="537327" cy="4308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95000"/>
              </a:schemeClr>
            </a:solidFill>
            <a:prstDash val="sysDot"/>
          </a:ln>
        </p:spPr>
        <p:txBody>
          <a:bodyPr wrap="none" rtlCol="0">
            <a:spAutoFit/>
          </a:bodyPr>
          <a:lstStyle/>
          <a:p>
            <a:r>
              <a:rPr lang="en-US" sz="2200" b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</a:t>
            </a:r>
            <a:endParaRPr lang="en-US" sz="2200" b="1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934941" y="-572847"/>
            <a:ext cx="2450402" cy="2297252"/>
          </a:xfrm>
          <a:prstGeom prst="rect">
            <a:avLst/>
          </a:prstGeom>
        </p:spPr>
      </p:pic>
      <p:sp>
        <p:nvSpPr>
          <p:cNvPr id="30" name="Text Box 29"/>
          <p:cNvSpPr txBox="1"/>
          <p:nvPr/>
        </p:nvSpPr>
        <p:spPr>
          <a:xfrm>
            <a:off x="8328025" y="3163570"/>
            <a:ext cx="3481070" cy="368300"/>
          </a:xfrm>
          <a:prstGeom prst="rect">
            <a:avLst/>
          </a:prstGeom>
          <a:solidFill>
            <a:schemeClr val="tx2"/>
          </a:solidFill>
          <a:ln>
            <a:gradFill>
              <a:gsLst>
                <a:gs pos="0">
                  <a:srgbClr val="FECF40"/>
                </a:gs>
                <a:gs pos="100000">
                  <a:srgbClr val="846C21"/>
                </a:gs>
              </a:gsLst>
            </a:gradFill>
          </a:ln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p>
            <a:endParaRPr lang="en-US">
              <a:ln/>
              <a:solidFill>
                <a:schemeClr val="accent4"/>
              </a:solidFill>
              <a:effectLst/>
              <a:highlight>
                <a:srgbClr val="FFFF00"/>
              </a:highlight>
            </a:endParaRPr>
          </a:p>
        </p:txBody>
      </p:sp>
      <p:sp>
        <p:nvSpPr>
          <p:cNvPr id="31" name="Text Box 30"/>
          <p:cNvSpPr txBox="1"/>
          <p:nvPr/>
        </p:nvSpPr>
        <p:spPr>
          <a:xfrm>
            <a:off x="8328025" y="3609340"/>
            <a:ext cx="3481070" cy="368300"/>
          </a:xfrm>
          <a:prstGeom prst="rect">
            <a:avLst/>
          </a:prstGeom>
          <a:solidFill>
            <a:schemeClr val="tx2"/>
          </a:solidFill>
          <a:ln>
            <a:gradFill>
              <a:gsLst>
                <a:gs pos="0">
                  <a:srgbClr val="FECF40"/>
                </a:gs>
                <a:gs pos="100000">
                  <a:srgbClr val="846C21"/>
                </a:gs>
              </a:gsLst>
            </a:gradFill>
          </a:ln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p>
            <a:endParaRPr lang="en-US">
              <a:solidFill>
                <a:schemeClr val="accent4"/>
              </a:solidFill>
              <a:effectLst/>
              <a:highlight>
                <a:srgbClr val="FFFF00"/>
              </a:highlight>
            </a:endParaRPr>
          </a:p>
        </p:txBody>
      </p:sp>
      <p:sp>
        <p:nvSpPr>
          <p:cNvPr id="32" name="Text Box 31"/>
          <p:cNvSpPr txBox="1"/>
          <p:nvPr/>
        </p:nvSpPr>
        <p:spPr>
          <a:xfrm>
            <a:off x="8328025" y="3996055"/>
            <a:ext cx="3481070" cy="368300"/>
          </a:xfrm>
          <a:prstGeom prst="rect">
            <a:avLst/>
          </a:prstGeom>
          <a:solidFill>
            <a:schemeClr val="tx2"/>
          </a:solidFill>
          <a:ln>
            <a:gradFill>
              <a:gsLst>
                <a:gs pos="0">
                  <a:srgbClr val="FECF40"/>
                </a:gs>
                <a:gs pos="100000">
                  <a:srgbClr val="846C21"/>
                </a:gs>
              </a:gsLst>
            </a:gradFill>
          </a:ln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p>
            <a:endParaRPr lang="en-US">
              <a:solidFill>
                <a:schemeClr val="accent4"/>
              </a:solidFill>
              <a:effectLst/>
              <a:highlight>
                <a:srgbClr val="FFFF00"/>
              </a:highlight>
            </a:endParaRPr>
          </a:p>
        </p:txBody>
      </p:sp>
      <p:sp>
        <p:nvSpPr>
          <p:cNvPr id="33" name="Text Box 32"/>
          <p:cNvSpPr txBox="1"/>
          <p:nvPr/>
        </p:nvSpPr>
        <p:spPr>
          <a:xfrm>
            <a:off x="8326755" y="4432935"/>
            <a:ext cx="3482340" cy="368300"/>
          </a:xfrm>
          <a:prstGeom prst="rect">
            <a:avLst/>
          </a:prstGeom>
          <a:solidFill>
            <a:schemeClr val="tx2"/>
          </a:solidFill>
          <a:ln>
            <a:gradFill>
              <a:gsLst>
                <a:gs pos="0">
                  <a:srgbClr val="FECF40"/>
                </a:gs>
                <a:gs pos="100000">
                  <a:srgbClr val="846C21"/>
                </a:gs>
              </a:gsLst>
            </a:gradFill>
          </a:ln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p>
            <a:endParaRPr lang="en-US">
              <a:solidFill>
                <a:schemeClr val="accent4"/>
              </a:solidFill>
              <a:effectLst/>
              <a:highlight>
                <a:srgbClr val="FFFF00"/>
              </a:highlight>
            </a:endParaRPr>
          </a:p>
        </p:txBody>
      </p:sp>
      <p:sp>
        <p:nvSpPr>
          <p:cNvPr id="34" name="Text Box 33"/>
          <p:cNvSpPr txBox="1"/>
          <p:nvPr/>
        </p:nvSpPr>
        <p:spPr>
          <a:xfrm>
            <a:off x="8328025" y="4817110"/>
            <a:ext cx="3481070" cy="368300"/>
          </a:xfrm>
          <a:prstGeom prst="rect">
            <a:avLst/>
          </a:prstGeom>
          <a:solidFill>
            <a:schemeClr val="tx2"/>
          </a:solidFill>
          <a:ln>
            <a:gradFill>
              <a:gsLst>
                <a:gs pos="0">
                  <a:srgbClr val="FECF40"/>
                </a:gs>
                <a:gs pos="100000">
                  <a:srgbClr val="846C21"/>
                </a:gs>
              </a:gsLst>
            </a:gradFill>
          </a:ln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p>
            <a:endParaRPr lang="en-US">
              <a:solidFill>
                <a:schemeClr val="accent4"/>
              </a:solidFill>
              <a:effectLst/>
              <a:highlight>
                <a:srgbClr val="FFFF00"/>
              </a:highlight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13" grpId="0"/>
      <p:bldP spid="14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bldLvl="0" animBg="1"/>
      <p:bldP spid="30" grpId="1" animBg="1"/>
      <p:bldP spid="31" grpId="0" bldLvl="0" animBg="1"/>
      <p:bldP spid="31" grpId="1" animBg="1"/>
      <p:bldP spid="32" grpId="0" bldLvl="0" animBg="1"/>
      <p:bldP spid="32" grpId="1" animBg="1"/>
      <p:bldP spid="33" grpId="0" bldLvl="0" animBg="1"/>
      <p:bldP spid="33" grpId="1" animBg="1"/>
      <p:bldP spid="34" grpId="0" bldLvl="0" animBg="1"/>
      <p:bldP spid="34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2775112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MOL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endParaRPr lang="en-US" sz="4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38752" y="-499694"/>
            <a:ext cx="2450402" cy="229725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286483" y="531866"/>
            <a:ext cx="8390504" cy="407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6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6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6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6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b="1" u="sng" dirty="0" smtClean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  <a:r>
              <a:rPr 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dirty="0">
              <a:solidFill>
                <a:srgbClr val="FF0000"/>
              </a:solidFill>
              <a:latin typeface="Calibri" panose="020F050202020403020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0,15 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ol </a:t>
            </a:r>
            <a:r>
              <a:rPr lang="en-US" sz="26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600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sz="26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600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0,45 mol </a:t>
            </a:r>
            <a:r>
              <a:rPr lang="en-US" sz="26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gO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0,25 mol </a:t>
            </a:r>
            <a:r>
              <a:rPr 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l(OH)</a:t>
            </a:r>
            <a:r>
              <a:rPr lang="en-US" sz="26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endParaRPr lang="en-US" sz="2600" dirty="0" smtClean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dirty="0">
              <a:solidFill>
                <a:srgbClr val="FF0000"/>
              </a:solidFill>
              <a:latin typeface="Calibri" panose="020F050202020403020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17,75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am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l</a:t>
            </a:r>
            <a:r>
              <a:rPr lang="en-US" sz="26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60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am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sz="26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c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12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am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</a:t>
            </a:r>
            <a:r>
              <a:rPr lang="en-US" sz="2600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endParaRPr lang="en-US" sz="2600" baseline="-25000" dirty="0" smtClean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dirty="0">
              <a:solidFill>
                <a:srgbClr val="FF0000"/>
              </a:solidFill>
              <a:latin typeface="Calibri" panose="020F050202020403020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0,25 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ol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ặ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2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am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		</a:t>
            </a:r>
            <a:endParaRPr lang="en-US" sz="2600" dirty="0" smtClean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0,75 mol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ặ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73,5 </a:t>
            </a:r>
            <a:r>
              <a:rPr lang="en-US" sz="26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am</a:t>
            </a:r>
            <a:r>
              <a:rPr 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0" y="0"/>
            <a:ext cx="12192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MOL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endParaRPr lang="en-US" sz="26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0" y="304793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</a:t>
            </a:r>
            <a:endParaRPr lang="en-US" sz="28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0" y="723388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</a:t>
            </a:r>
            <a:endParaRPr lang="en-US" sz="28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0" y="1135095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endParaRPr lang="en-US" sz="28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0" y="1508256"/>
            <a:ext cx="121919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mol), M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mol)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31"/>
              <p:cNvSpPr txBox="1"/>
              <p:nvPr/>
            </p:nvSpPr>
            <p:spPr>
              <a:xfrm>
                <a:off x="5240740" y="2604701"/>
                <a:ext cx="1357744" cy="827471"/>
              </a:xfrm>
              <a:prstGeom prst="rect">
                <a:avLst/>
              </a:prstGeom>
              <a:noFill/>
              <a:ln w="28575">
                <a:solidFill>
                  <a:srgbClr val="1B13BD"/>
                </a:solidFill>
              </a:ln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E519D6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den>
                      </m:f>
                    </m:oMath>
                  </m:oMathPara>
                </a14:m>
                <a:endPara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0740" y="2604701"/>
                <a:ext cx="1357744" cy="827471"/>
              </a:xfrm>
              <a:prstGeom prst="rect">
                <a:avLst/>
              </a:prstGeom>
              <a:blipFill rotWithShape="1">
                <a:blip r:embed="rId1"/>
                <a:stretch>
                  <a:fillRect l="-1082" t="-1757" r="-1014" b="-1689"/>
                </a:stretch>
              </a:blipFill>
              <a:ln w="28575">
                <a:solidFill>
                  <a:srgbClr val="1B13BD"/>
                </a:solidFill>
              </a:ln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ight Arrow 32"/>
          <p:cNvSpPr/>
          <p:nvPr/>
        </p:nvSpPr>
        <p:spPr>
          <a:xfrm flipH="1">
            <a:off x="4176215" y="2875134"/>
            <a:ext cx="709683" cy="286603"/>
          </a:xfrm>
          <a:prstGeom prst="rightArrow">
            <a:avLst/>
          </a:prstGeom>
          <a:solidFill>
            <a:srgbClr val="F94F0B"/>
          </a:solidFill>
          <a:ln>
            <a:solidFill>
              <a:srgbClr val="F94F0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3"/>
              <p:cNvSpPr txBox="1"/>
              <p:nvPr/>
            </p:nvSpPr>
            <p:spPr>
              <a:xfrm>
                <a:off x="2270368" y="2756825"/>
                <a:ext cx="1710661" cy="523220"/>
              </a:xfrm>
              <a:prstGeom prst="rect">
                <a:avLst/>
              </a:prstGeom>
              <a:noFill/>
              <a:ln w="28575">
                <a:solidFill>
                  <a:srgbClr val="1B13BD"/>
                </a:solidFill>
              </a:ln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E519D6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US" sz="28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0368" y="2756825"/>
                <a:ext cx="1710661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868" t="-2847" r="-804" b="-2618"/>
                </a:stretch>
              </a:blipFill>
              <a:ln w="28575">
                <a:solidFill>
                  <a:srgbClr val="1B13BD"/>
                </a:solidFill>
              </a:ln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ight Arrow 34"/>
          <p:cNvSpPr/>
          <p:nvPr/>
        </p:nvSpPr>
        <p:spPr>
          <a:xfrm>
            <a:off x="6933070" y="2875134"/>
            <a:ext cx="709683" cy="286603"/>
          </a:xfrm>
          <a:prstGeom prst="rightArrow">
            <a:avLst/>
          </a:prstGeom>
          <a:solidFill>
            <a:srgbClr val="F94F0B"/>
          </a:solidFill>
          <a:ln>
            <a:solidFill>
              <a:srgbClr val="F94F0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6" name="TextBox 35"/>
              <p:cNvSpPr txBox="1"/>
              <p:nvPr/>
            </p:nvSpPr>
            <p:spPr>
              <a:xfrm>
                <a:off x="7858195" y="2604701"/>
                <a:ext cx="1465401" cy="827471"/>
              </a:xfrm>
              <a:prstGeom prst="rect">
                <a:avLst/>
              </a:prstGeom>
              <a:noFill/>
              <a:ln w="28575">
                <a:solidFill>
                  <a:srgbClr val="1B13BD"/>
                </a:solidFill>
              </a:ln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E519D6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8195" y="2604701"/>
                <a:ext cx="1465401" cy="827471"/>
              </a:xfrm>
              <a:prstGeom prst="rect">
                <a:avLst/>
              </a:prstGeom>
              <a:blipFill rotWithShape="1">
                <a:blip r:embed="rId3"/>
                <a:stretch>
                  <a:fillRect l="-1001" t="-1757" r="-961" b="-1689"/>
                </a:stretch>
              </a:blipFill>
              <a:ln w="28575">
                <a:solidFill>
                  <a:srgbClr val="1B13BD"/>
                </a:solidFill>
              </a:ln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0" y="3502274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endParaRPr lang="en-US" sz="28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0" y="3987995"/>
            <a:ext cx="121920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Tx/>
              <a:buChar char="-"/>
            </a:pP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Tx/>
              <a:buChar char="-"/>
            </a:pP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 tmFilter="0,0; .5, 1; 1, 1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0" y="1803356"/>
            <a:ext cx="12192000" cy="3369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Oval 2"/>
          <p:cNvSpPr/>
          <p:nvPr/>
        </p:nvSpPr>
        <p:spPr>
          <a:xfrm>
            <a:off x="3471858" y="2957513"/>
            <a:ext cx="1128712" cy="112871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0" y="0"/>
            <a:ext cx="12192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MOL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endParaRPr lang="en-US" sz="26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0" y="304793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</a:t>
            </a:r>
            <a:endParaRPr lang="en-US" sz="28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0" y="723388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</a:t>
            </a:r>
            <a:endParaRPr lang="en-US" sz="28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0" y="1135095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endParaRPr lang="en-US" sz="28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0" y="1508256"/>
            <a:ext cx="121919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mol), M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mol)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31"/>
              <p:cNvSpPr txBox="1"/>
              <p:nvPr/>
            </p:nvSpPr>
            <p:spPr>
              <a:xfrm>
                <a:off x="5240740" y="2604701"/>
                <a:ext cx="1357744" cy="827471"/>
              </a:xfrm>
              <a:prstGeom prst="rect">
                <a:avLst/>
              </a:prstGeom>
              <a:noFill/>
              <a:ln w="28575">
                <a:solidFill>
                  <a:srgbClr val="1B13BD"/>
                </a:solidFill>
              </a:ln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E519D6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den>
                      </m:f>
                    </m:oMath>
                  </m:oMathPara>
                </a14:m>
                <a:endPara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0740" y="2604701"/>
                <a:ext cx="1357744" cy="827471"/>
              </a:xfrm>
              <a:prstGeom prst="rect">
                <a:avLst/>
              </a:prstGeom>
              <a:blipFill rotWithShape="1">
                <a:blip r:embed="rId1"/>
                <a:stretch>
                  <a:fillRect l="-1082" t="-1757" r="-1014" b="-1689"/>
                </a:stretch>
              </a:blipFill>
              <a:ln w="28575">
                <a:solidFill>
                  <a:srgbClr val="1B13BD"/>
                </a:solidFill>
              </a:ln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ight Arrow 32"/>
          <p:cNvSpPr/>
          <p:nvPr/>
        </p:nvSpPr>
        <p:spPr>
          <a:xfrm flipH="1">
            <a:off x="4176215" y="2875134"/>
            <a:ext cx="709683" cy="286603"/>
          </a:xfrm>
          <a:prstGeom prst="rightArrow">
            <a:avLst/>
          </a:prstGeom>
          <a:solidFill>
            <a:srgbClr val="F94F0B"/>
          </a:solidFill>
          <a:ln>
            <a:solidFill>
              <a:srgbClr val="F94F0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3"/>
              <p:cNvSpPr txBox="1"/>
              <p:nvPr/>
            </p:nvSpPr>
            <p:spPr>
              <a:xfrm>
                <a:off x="2270368" y="2756825"/>
                <a:ext cx="1710661" cy="523220"/>
              </a:xfrm>
              <a:prstGeom prst="rect">
                <a:avLst/>
              </a:prstGeom>
              <a:noFill/>
              <a:ln w="28575">
                <a:solidFill>
                  <a:srgbClr val="1B13BD"/>
                </a:solidFill>
              </a:ln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E519D6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US" sz="28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0368" y="2756825"/>
                <a:ext cx="1710661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868" t="-2847" r="-804" b="-2618"/>
                </a:stretch>
              </a:blipFill>
              <a:ln w="28575">
                <a:solidFill>
                  <a:srgbClr val="1B13BD"/>
                </a:solidFill>
              </a:ln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ight Arrow 34"/>
          <p:cNvSpPr/>
          <p:nvPr/>
        </p:nvSpPr>
        <p:spPr>
          <a:xfrm>
            <a:off x="6933070" y="2875134"/>
            <a:ext cx="709683" cy="286603"/>
          </a:xfrm>
          <a:prstGeom prst="rightArrow">
            <a:avLst/>
          </a:prstGeom>
          <a:solidFill>
            <a:srgbClr val="F94F0B"/>
          </a:solidFill>
          <a:ln>
            <a:solidFill>
              <a:srgbClr val="F94F0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6" name="TextBox 35"/>
              <p:cNvSpPr txBox="1"/>
              <p:nvPr/>
            </p:nvSpPr>
            <p:spPr>
              <a:xfrm>
                <a:off x="7858195" y="2604701"/>
                <a:ext cx="1465401" cy="827471"/>
              </a:xfrm>
              <a:prstGeom prst="rect">
                <a:avLst/>
              </a:prstGeom>
              <a:noFill/>
              <a:ln w="28575">
                <a:solidFill>
                  <a:srgbClr val="1B13BD"/>
                </a:solidFill>
              </a:ln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E519D6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8195" y="2604701"/>
                <a:ext cx="1465401" cy="827471"/>
              </a:xfrm>
              <a:prstGeom prst="rect">
                <a:avLst/>
              </a:prstGeom>
              <a:blipFill rotWithShape="1">
                <a:blip r:embed="rId3"/>
                <a:stretch>
                  <a:fillRect l="-1001" t="-1757" r="-961" b="-1689"/>
                </a:stretch>
              </a:blipFill>
              <a:ln w="28575">
                <a:solidFill>
                  <a:srgbClr val="1B13BD"/>
                </a:solidFill>
              </a:ln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0" y="3502274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endParaRPr lang="en-US" sz="28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0" y="3987995"/>
            <a:ext cx="121920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Tx/>
              <a:buChar char="-"/>
            </a:pP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Tx/>
              <a:buChar char="-"/>
            </a:pP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5173867"/>
            <a:ext cx="12192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Tx/>
              <a:buChar char="-"/>
            </a:pPr>
            <a:r>
              <a:rPr lang="en-US" sz="26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Ở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kc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(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bar,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°C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4,79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598588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endParaRPr lang="en-US" sz="28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63774" y="288903"/>
            <a:ext cx="100311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5 mol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xygen ở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1205578"/>
            <a:ext cx="83524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xygen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endParaRPr lang="en-US" sz="280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1794707"/>
            <a:ext cx="6305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14160" y="2299674"/>
            <a:ext cx="83251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mol oxygen ở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4,79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endParaRPr lang="en-US" sz="280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14159" y="2793268"/>
            <a:ext cx="83797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 mol oxygen ở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endParaRPr lang="en-US" sz="280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3282309"/>
            <a:ext cx="6305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V = 0,5 . 24,79= 12,395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endParaRPr lang="en-US" sz="280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3880536"/>
            <a:ext cx="1198273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(n) 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V)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0" grpId="0"/>
      <p:bldP spid="12" grpId="0"/>
      <p:bldP spid="13" grpId="0"/>
      <p:bldP spid="14" grpId="0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0" y="0"/>
            <a:ext cx="12192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MOL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endParaRPr lang="en-US" sz="26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0" y="304793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</a:t>
            </a:r>
            <a:endParaRPr lang="en-US" sz="28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0" y="723388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</a:t>
            </a:r>
            <a:endParaRPr lang="en-US" sz="28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0" y="1135095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endParaRPr lang="en-US" sz="28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158947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endParaRPr lang="en-US" sz="28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0" y="2001177"/>
            <a:ext cx="1219200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Tx/>
              <a:buChar char="-"/>
            </a:pP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Tx/>
              <a:buChar char="-"/>
            </a:pP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6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Tx/>
              <a:buChar char="-"/>
            </a:pPr>
            <a:r>
              <a:rPr lang="en-US" sz="2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Ở điều kiện chuẩn (đkc) (áp suất 1 bar, nhiệt độ 25°C), thể tích mol của các chất khí đều bằng 24,79 lít</a:t>
            </a:r>
            <a:r>
              <a:rPr lang="en-US" sz="26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398562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endParaRPr lang="en-US" sz="28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0" y="4445617"/>
            <a:ext cx="121919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mol), V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L),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2401998" y="5478076"/>
                <a:ext cx="2945999" cy="523220"/>
              </a:xfrm>
              <a:prstGeom prst="rect">
                <a:avLst/>
              </a:prstGeom>
              <a:noFill/>
              <a:ln w="28575">
                <a:solidFill>
                  <a:srgbClr val="1B13BD"/>
                </a:solidFill>
              </a:ln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ℎ</m:t>
                          </m:r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í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ℎ</m:t>
                          </m:r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í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24</m:t>
                      </m:r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79</m:t>
                      </m:r>
                    </m:oMath>
                  </m:oMathPara>
                </a14:m>
                <a:endParaRPr lang="en-US" sz="28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1998" y="5478076"/>
                <a:ext cx="2945999" cy="523220"/>
              </a:xfrm>
              <a:prstGeom prst="rect">
                <a:avLst/>
              </a:prstGeom>
              <a:blipFill rotWithShape="1">
                <a:blip r:embed="rId1"/>
                <a:stretch>
                  <a:fillRect l="-489" t="-2778" r="-473" b="-2687"/>
                </a:stretch>
              </a:blipFill>
              <a:ln w="28575">
                <a:solidFill>
                  <a:srgbClr val="1B13BD"/>
                </a:solidFill>
              </a:ln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ight Arrow 17"/>
          <p:cNvSpPr/>
          <p:nvPr/>
        </p:nvSpPr>
        <p:spPr>
          <a:xfrm>
            <a:off x="5747668" y="5609689"/>
            <a:ext cx="709683" cy="286603"/>
          </a:xfrm>
          <a:prstGeom prst="rightArrow">
            <a:avLst/>
          </a:prstGeom>
          <a:solidFill>
            <a:srgbClr val="0000FF"/>
          </a:solidFill>
          <a:ln>
            <a:solidFill>
              <a:srgbClr val="F94F0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6723062" y="5325950"/>
                <a:ext cx="2305054" cy="944554"/>
              </a:xfrm>
              <a:prstGeom prst="rect">
                <a:avLst/>
              </a:prstGeom>
              <a:noFill/>
              <a:ln w="28575">
                <a:solidFill>
                  <a:srgbClr val="1B13BD"/>
                </a:solidFill>
              </a:ln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𝑘ℎ</m:t>
                          </m:r>
                          <m: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í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𝑘ℎ</m:t>
                              </m:r>
                              <m:r>
                                <a:rPr lang="en-US" sz="2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í</m:t>
                              </m:r>
                            </m:sub>
                          </m:sSub>
                        </m:num>
                        <m:den>
                          <m: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4</m:t>
                          </m:r>
                          <m: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79</m:t>
                          </m:r>
                        </m:den>
                      </m:f>
                    </m:oMath>
                  </m:oMathPara>
                </a14:m>
                <a:endParaRPr lang="en-US" sz="28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3062" y="5325950"/>
                <a:ext cx="2305054" cy="944554"/>
              </a:xfrm>
              <a:prstGeom prst="rect">
                <a:avLst/>
              </a:prstGeom>
              <a:blipFill rotWithShape="1">
                <a:blip r:embed="rId2"/>
                <a:stretch>
                  <a:fillRect l="-647" t="-1568" r="-620" b="-1492"/>
                </a:stretch>
              </a:blipFill>
              <a:ln w="28575">
                <a:solidFill>
                  <a:srgbClr val="1B13BD"/>
                </a:solidFill>
              </a:ln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/>
      <p:bldP spid="17" grpId="0" animBg="1"/>
      <p:bldP spid="18" grpId="0" animBg="1"/>
      <p:bldP spid="1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34941" y="-572847"/>
            <a:ext cx="2450402" cy="229725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421" y="1373163"/>
            <a:ext cx="11916840" cy="414498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784144" y="3466531"/>
            <a:ext cx="184244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4</a:t>
            </a:r>
            <a:endParaRPr lang="en-US" sz="28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86419" y="4055658"/>
            <a:ext cx="184244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r>
            <a:endParaRPr lang="en-US" sz="28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13714" y="4628866"/>
            <a:ext cx="184244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24401" y="3455158"/>
            <a:ext cx="184244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4</a:t>
            </a:r>
            <a:endParaRPr lang="en-US" sz="28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187219" y="3441511"/>
            <a:ext cx="184244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,916</a:t>
            </a:r>
            <a:endParaRPr lang="en-US" sz="28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662388" y="4014204"/>
            <a:ext cx="184244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,6</a:t>
            </a:r>
            <a:endParaRPr lang="en-US" sz="28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763814" y="4028492"/>
            <a:ext cx="184244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2</a:t>
            </a:r>
            <a:endParaRPr lang="en-US" sz="28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662388" y="4642516"/>
            <a:ext cx="184244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8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214514" y="4642513"/>
            <a:ext cx="184244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,395</a:t>
            </a:r>
            <a:endParaRPr lang="en-US" sz="28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34941" y="-572847"/>
            <a:ext cx="2450402" cy="229725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0" y="1828797"/>
            <a:ext cx="11100178" cy="325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 thể tích ở đkc </a:t>
            </a:r>
            <a:r>
              <a:rPr lang="pt-B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:</a:t>
            </a:r>
            <a:endParaRPr lang="pt-BR" sz="2800" dirty="0" smtClean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pt-B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4 </a:t>
            </a: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am </a:t>
            </a:r>
            <a:r>
              <a:rPr lang="pt-B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sz="28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pt-B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	b. 2,8 </a:t>
            </a: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am </a:t>
            </a:r>
            <a:r>
              <a:rPr lang="pt-B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BR" sz="28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	</a:t>
            </a:r>
            <a:endParaRPr lang="pt-BR" sz="2800" dirty="0" smtClean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pt-B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,4 gam </a:t>
            </a:r>
            <a:r>
              <a:rPr lang="pt-B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pt-BR" sz="28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	d. </a:t>
            </a: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2 gam </a:t>
            </a:r>
            <a:r>
              <a:rPr lang="pt-B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pt-BR" sz="28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FF0000"/>
              </a:solidFill>
              <a:latin typeface="Calibri" panose="020F050202020403020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it-IT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it-IT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pt-B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 khối lượng các chất khí sau ở đkc: </a:t>
            </a:r>
            <a:endParaRPr lang="en-US" sz="2800" dirty="0">
              <a:solidFill>
                <a:srgbClr val="FF0000"/>
              </a:solidFill>
              <a:latin typeface="Calibri" panose="020F050202020403020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7,437 lít khí carbon dioxide.     </a:t>
            </a:r>
            <a:r>
              <a:rPr lang="pt-B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b</a:t>
            </a: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4,958 lít khí H</a:t>
            </a:r>
            <a:r>
              <a:rPr lang="pt-BR" sz="2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               	</a:t>
            </a:r>
            <a:endParaRPr lang="en-US" sz="2800" dirty="0">
              <a:solidFill>
                <a:srgbClr val="FF0000"/>
              </a:solidFill>
              <a:latin typeface="Calibri" panose="020F050202020403020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3,7185 lít khí chlorine.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  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d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12,395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dirty="0">
              <a:solidFill>
                <a:srgbClr val="FF0000"/>
              </a:solidFill>
              <a:effectLst/>
              <a:latin typeface="Calibri" panose="020F050202020403020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10512067" cy="1957459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k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 smtClean="0">
              <a:solidFill>
                <a:srgbClr val="FF0000"/>
              </a:solidFill>
              <a:latin typeface="Calibri" panose="020F050202020403020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LcPeriod"/>
            </a:pP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,1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ol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		b. 0,2 mol CO.		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0,25 mol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l</a:t>
            </a:r>
            <a:r>
              <a:rPr lang="en-US" sz="2800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2800" baseline="-25000" dirty="0" smtClean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2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mol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khí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sau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biế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hể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íc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đo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ở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đk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a. 12,395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lí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lang="en-US" sz="2800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		b. 2,9748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lí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SO</a:t>
            </a:r>
            <a:r>
              <a:rPr lang="en-US" sz="2800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		c. 9,916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lí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sz="2800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6" grpId="0" animBg="1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0"/>
            <a:ext cx="12192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MOL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endParaRPr lang="en-US" sz="26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304793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</a:t>
            </a:r>
            <a:endParaRPr lang="en-US" sz="28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0" y="85725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723388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</a:t>
            </a:r>
            <a:endParaRPr lang="en-US" sz="28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1135095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endParaRPr lang="en-US" sz="28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156045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endParaRPr lang="en-US" sz="28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0" y="198577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endParaRPr lang="en-US" sz="28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0" y="2452066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endParaRPr lang="en-US" sz="28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667535" y="398490"/>
            <a:ext cx="5445456" cy="239296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4,79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mol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4,79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600" baseline="-250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4,79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600" baseline="-250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>
              <a:solidFill>
                <a:srgbClr val="FF00FF"/>
              </a:solidFill>
              <a:effectLst/>
              <a:latin typeface="Calibri" panose="020F050202020403020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940" y="979510"/>
            <a:ext cx="3714798" cy="215458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Rectangle 5"/>
          <p:cNvSpPr/>
          <p:nvPr/>
        </p:nvSpPr>
        <p:spPr>
          <a:xfrm>
            <a:off x="4688005" y="3450854"/>
            <a:ext cx="5438633" cy="222830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aseline="-250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2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28 (g/mol)</a:t>
            </a:r>
            <a:endParaRPr lang="en-US" sz="2800" dirty="0" smtClean="0">
              <a:solidFill>
                <a:srgbClr val="FF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800" dirty="0" err="1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aseline="-25000" dirty="0" err="1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2</a:t>
            </a:r>
            <a:r>
              <a:rPr lang="en-US" sz="2800" dirty="0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2 (g/mol)</a:t>
            </a:r>
            <a:endParaRPr lang="en-US" sz="2800" dirty="0" smtClean="0">
              <a:solidFill>
                <a:srgbClr val="FF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4,79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baseline="-250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4,79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baseline="-250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8 : 2 = 14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FF00FF"/>
              </a:solidFill>
              <a:effectLst/>
              <a:latin typeface="Calibri" panose="020F050202020403020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Picture 1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783755" y="0"/>
            <a:ext cx="10440081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5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913194" y="1699809"/>
            <a:ext cx="3957851" cy="285308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ẹ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,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>
              <a:solidFill>
                <a:srgbClr val="FF00FF"/>
              </a:solidFill>
              <a:effectLst/>
              <a:latin typeface="Calibri" panose="020F050202020403020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4372" y="2476361"/>
            <a:ext cx="3788555" cy="145419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1" y="0"/>
            <a:ext cx="1187355" cy="118735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195316" y="207240"/>
            <a:ext cx="49577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. </a:t>
            </a:r>
            <a:r>
              <a:rPr lang="en-US" sz="28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23441" y="927055"/>
            <a:ext cx="10512067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ỉ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so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  <a:endParaRPr lang="en-US" sz="2800" i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Tx/>
              <a:buChar char="-"/>
            </a:pP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800" baseline="-25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B</a:t>
            </a:r>
            <a:endParaRPr lang="en-US" sz="28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Tx/>
              <a:buChar char="-"/>
            </a:pP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so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ẹ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77821" y="2099387"/>
            <a:ext cx="2236357" cy="1194766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  <a:headEnd/>
            <a:tailEnd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76911" y="4557320"/>
            <a:ext cx="6205126" cy="2109435"/>
          </a:xfrm>
          <a:prstGeom prst="rect">
            <a:avLst/>
          </a:prstGeom>
        </p:spPr>
      </p:pic>
      <p:sp>
        <p:nvSpPr>
          <p:cNvPr id="11" name="Text Box 20"/>
          <p:cNvSpPr txBox="1">
            <a:spLocks noChangeArrowheads="1"/>
          </p:cNvSpPr>
          <p:nvPr/>
        </p:nvSpPr>
        <p:spPr bwMode="auto">
          <a:xfrm>
            <a:off x="1893276" y="4634132"/>
            <a:ext cx="17192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sz="2800" b="1" u="sng" baseline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ưu ý: </a:t>
            </a:r>
            <a:endParaRPr lang="en-US" sz="2800" b="1" u="sng" baseline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3402199" y="4677414"/>
            <a:ext cx="8245849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sz="2800" b="1" baseline="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800" b="1" baseline="-250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baseline="-25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B</a:t>
            </a:r>
            <a:r>
              <a:rPr lang="en-US" sz="2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baseline="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1 (hay M</a:t>
            </a:r>
            <a:r>
              <a:rPr lang="en-US" sz="2800" b="1" baseline="-25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baseline="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M</a:t>
            </a:r>
            <a:r>
              <a:rPr lang="en-US" sz="2800" b="1" baseline="-25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baseline="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800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endParaRPr lang="en-US" sz="2800" baseline="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20"/>
          <p:cNvSpPr txBox="1">
            <a:spLocks noChangeArrowheads="1"/>
          </p:cNvSpPr>
          <p:nvPr/>
        </p:nvSpPr>
        <p:spPr bwMode="auto">
          <a:xfrm>
            <a:off x="3402199" y="5210814"/>
            <a:ext cx="747280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None/>
            </a:pPr>
            <a:r>
              <a:rPr lang="en-US" sz="2800" b="1" baseline="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800" b="1" baseline="-250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baseline="-25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B</a:t>
            </a:r>
            <a:r>
              <a:rPr lang="en-US" sz="2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 (hay M</a:t>
            </a:r>
            <a:r>
              <a:rPr lang="en-US" sz="2800" b="1" baseline="-25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="1" baseline="-25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endParaRPr lang="en-US" sz="2800" baseline="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3402198" y="5744214"/>
            <a:ext cx="747280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None/>
            </a:pPr>
            <a:r>
              <a:rPr lang="en-US" sz="2800" b="1" baseline="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800" b="1" baseline="-250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baseline="-25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B</a:t>
            </a:r>
            <a:r>
              <a:rPr lang="en-US" sz="2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1 (hay M</a:t>
            </a:r>
            <a:r>
              <a:rPr lang="en-US" sz="2800" b="1" baseline="-25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</a:t>
            </a:r>
            <a:r>
              <a:rPr lang="en-US" sz="2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="1" baseline="-25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ẹ</a:t>
            </a:r>
            <a:r>
              <a:rPr lang="en-US" sz="2800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baseline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endParaRPr lang="en-US" sz="2800" baseline="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 tmFilter="0,0; .5, 1; 1, 1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tmFilter="0,0; .5, 1; 1, 1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 tmFilter="0,0; .5, 1; 1, 1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 tmFilter="0,0; .5, 1; 1, 1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7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8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 build="p"/>
      <p:bldP spid="11" grpId="0"/>
      <p:bldP spid="14" grpId="0"/>
      <p:bldP spid="16" grpId="0"/>
      <p:bldP spid="1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1" y="0"/>
            <a:ext cx="1187355" cy="118735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195316" y="207240"/>
            <a:ext cx="49577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. </a:t>
            </a:r>
            <a:r>
              <a:rPr lang="en-US" sz="28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23441" y="927055"/>
            <a:ext cx="1051206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v"/>
            </a:pP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endParaRPr lang="en-US" sz="28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Tx/>
              <a:buChar char="-"/>
            </a:pP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5779" y="3295049"/>
            <a:ext cx="9626221" cy="295652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2566035" y="3227705"/>
                <a:ext cx="9625965" cy="314071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algn="just"/>
                <a:r>
                  <a:rPr lang="en-US" sz="2800" smtClean="0">
                    <a:solidFill>
                      <a:schemeClr val="tx1"/>
                    </a:solidFill>
                    <a:latin typeface="iCiel Mijas" panose="02000506000000020004" pitchFamily="50" charset="0"/>
                  </a:rPr>
                  <a:t>Để biết khí X nặng hay nhẹ hơn không khí bao nhiêu lần, ta so sánh khối lượng mol của khí X với khối lượng của 1 mol không khí.</a:t>
                </a:r>
                <a:endParaRPr lang="en-US" sz="2800" smtClean="0">
                  <a:solidFill>
                    <a:schemeClr val="tx1"/>
                  </a:solidFill>
                  <a:latin typeface="iCiel Mijas" panose="02000506000000020004" pitchFamily="50" charset="0"/>
                </a:endParaRPr>
              </a:p>
              <a:p>
                <a:pPr algn="just"/>
                <a:r>
                  <a:rPr lang="en-US" sz="2800" smtClean="0">
                    <a:solidFill>
                      <a:schemeClr val="tx1"/>
                    </a:solidFill>
                    <a:latin typeface="iCiel Mijas" panose="02000506000000020004" pitchFamily="50" charset="0"/>
                  </a:rPr>
                  <a:t>Coi không khí gồm 20% oxygen và 80% nitrogen về thể tích. Vậy trong 1 mol không khí có 0,2 mol O</a:t>
                </a:r>
                <a:r>
                  <a:rPr lang="en-US" sz="2800" baseline="-25000" smtClean="0">
                    <a:solidFill>
                      <a:schemeClr val="tx1"/>
                    </a:solidFill>
                    <a:latin typeface="iCiel Mijas" panose="02000506000000020004" pitchFamily="50" charset="0"/>
                  </a:rPr>
                  <a:t>2</a:t>
                </a:r>
                <a:r>
                  <a:rPr lang="en-US" sz="2800" smtClean="0">
                    <a:solidFill>
                      <a:schemeClr val="tx1"/>
                    </a:solidFill>
                    <a:latin typeface="iCiel Mijas" panose="02000506000000020004" pitchFamily="50" charset="0"/>
                  </a:rPr>
                  <a:t> và 0,8 mol N</a:t>
                </a:r>
                <a:r>
                  <a:rPr lang="en-US" sz="2800" baseline="-25000" smtClean="0">
                    <a:solidFill>
                      <a:schemeClr val="tx1"/>
                    </a:solidFill>
                    <a:latin typeface="iCiel Mijas" panose="02000506000000020004" pitchFamily="50" charset="0"/>
                  </a:rPr>
                  <a:t>2</a:t>
                </a:r>
                <a:r>
                  <a:rPr lang="en-US" sz="2800" smtClean="0">
                    <a:solidFill>
                      <a:schemeClr val="tx1"/>
                    </a:solidFill>
                    <a:latin typeface="iCiel Mijas" panose="02000506000000020004" pitchFamily="50" charset="0"/>
                  </a:rPr>
                  <a:t>. Khối lượng mol của không khí là: </a:t>
                </a:r>
                <a:endParaRPr lang="en-US" sz="2800" smtClean="0">
                  <a:solidFill>
                    <a:schemeClr val="tx1"/>
                  </a:solidFill>
                  <a:latin typeface="iCiel Mijas" panose="02000506000000020004" pitchFamily="50" charset="0"/>
                </a:endParaRPr>
              </a:p>
              <a:p>
                <a:pPr algn="ctr"/>
                <a:r>
                  <a:rPr lang="en-US" sz="2800" smtClean="0">
                    <a:solidFill>
                      <a:schemeClr val="tx1"/>
                    </a:solidFill>
                    <a:latin typeface="iCiel Mijas" panose="02000506000000020004" pitchFamily="50" charset="0"/>
                  </a:rPr>
                  <a:t>M</a:t>
                </a:r>
                <a:r>
                  <a:rPr lang="en-US" sz="2800" baseline="-25000" smtClean="0">
                    <a:solidFill>
                      <a:schemeClr val="tx1"/>
                    </a:solidFill>
                    <a:latin typeface="iCiel Mijas" panose="02000506000000020004" pitchFamily="50" charset="0"/>
                  </a:rPr>
                  <a:t>kk</a:t>
                </a:r>
                <a:r>
                  <a:rPr lang="en-US" sz="2800" smtClean="0">
                    <a:solidFill>
                      <a:schemeClr val="tx1"/>
                    </a:solidFill>
                    <a:latin typeface="iCiel Mijas" panose="02000506000000020004" pitchFamily="50" charset="0"/>
                  </a:rPr>
                  <a:t> = 0,2.32+0,8.28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sz="2800" smtClean="0">
                    <a:solidFill>
                      <a:schemeClr val="tx1"/>
                    </a:solidFill>
                    <a:latin typeface="iCiel Mijas" panose="02000506000000020004" pitchFamily="50" charset="0"/>
                  </a:rPr>
                  <a:t> 29 gam/mol.</a:t>
                </a:r>
                <a:endParaRPr lang="en-US" sz="2800">
                  <a:solidFill>
                    <a:schemeClr val="tx1"/>
                  </a:solidFill>
                  <a:latin typeface="iCiel Mijas" panose="02000506000000020004" pitchFamily="50" charset="0"/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6035" y="3227705"/>
                <a:ext cx="9625965" cy="314071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69724" y="1748317"/>
            <a:ext cx="3164704" cy="133250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  <a:headEnd/>
            <a:tailEnd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tmFilter="0,0; .5, 1; 1, 1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 tmFilter="0,0; .5, 1; 1, 1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 tmFilter="0,0; .5, 1; 1, 1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 tmFilter="0,0; .5, 1; 1, 1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  <p:bldP spid="6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34941" y="-572847"/>
            <a:ext cx="2450402" cy="2297252"/>
          </a:xfrm>
          <a:prstGeom prst="rect">
            <a:avLst/>
          </a:prstGeom>
        </p:spPr>
      </p:pic>
      <p:sp>
        <p:nvSpPr>
          <p:cNvPr id="5" name="Cloud Callout 4"/>
          <p:cNvSpPr/>
          <p:nvPr/>
        </p:nvSpPr>
        <p:spPr>
          <a:xfrm>
            <a:off x="3291840" y="3696286"/>
            <a:ext cx="4544415" cy="3097248"/>
          </a:xfrm>
          <a:prstGeom prst="cloudCallout">
            <a:avLst>
              <a:gd name="adj1" fmla="val 64753"/>
              <a:gd name="adj2" fmla="val 41153"/>
            </a:avLst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18900000" scaled="1"/>
            <a:tileRect/>
          </a:gra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600"/>
              </a:spcAft>
            </a:pP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ơ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66659" y="1554536"/>
            <a:ext cx="3550362" cy="526551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4" name="Straight Connector 3"/>
          <p:cNvCxnSpPr/>
          <p:nvPr/>
        </p:nvCxnSpPr>
        <p:spPr>
          <a:xfrm flipH="1">
            <a:off x="11368584" y="5349922"/>
            <a:ext cx="61414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9187217" y="5788925"/>
            <a:ext cx="279551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9187217" y="6186985"/>
            <a:ext cx="279551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9187217" y="6585045"/>
            <a:ext cx="218136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4184688" y="130310"/>
            <a:ext cx="4066769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sz="2800" baseline="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800" baseline="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baseline="-250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ẹ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baseline="-250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aseline="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16740" y="177248"/>
          <a:ext cx="3648860" cy="1166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4" imgW="1548765" imgH="495300" progId="Equation.DSMT4">
                  <p:embed/>
                </p:oleObj>
              </mc:Choice>
              <mc:Fallback>
                <p:oleObj name="Equation" r:id="rId4" imgW="1548765" imgH="495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40" y="177248"/>
                        <a:ext cx="3648860" cy="11664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17488" y="1646238"/>
          <a:ext cx="3948112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6" imgW="1675765" imgH="495300" progId="Equation.DSMT4">
                  <p:embed/>
                </p:oleObj>
              </mc:Choice>
              <mc:Fallback>
                <p:oleObj name="Equation" r:id="rId6" imgW="1675765" imgH="495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1646238"/>
                        <a:ext cx="3948112" cy="1166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4301826" y="2112113"/>
            <a:ext cx="4066769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sz="2800" baseline="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CO</a:t>
            </a:r>
            <a:r>
              <a:rPr lang="en-US" sz="2800" baseline="-25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baseline="-250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</a:t>
            </a:r>
            <a:r>
              <a:rPr lang="en-US" sz="2800" baseline="-25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baseline="-250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ơi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aseline="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76262" y="3112879"/>
          <a:ext cx="3589338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8" imgW="1524000" imgH="495300" progId="Equation.DSMT4">
                  <p:embed/>
                </p:oleObj>
              </mc:Choice>
              <mc:Fallback>
                <p:oleObj name="Equation" r:id="rId8" imgW="1524000" imgH="495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" y="3112879"/>
                        <a:ext cx="3589338" cy="1166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14" grpId="0"/>
      <p:bldP spid="1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73810" y="1325539"/>
            <a:ext cx="11718190" cy="420692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34941" y="-572847"/>
            <a:ext cx="2450402" cy="229725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20725" y="555077"/>
            <a:ext cx="11100178" cy="49490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dirty="0" smtClean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 những khí sau: </a:t>
            </a:r>
            <a:r>
              <a:rPr lang="pt-B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pt-BR" sz="28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Cl</a:t>
            </a:r>
            <a:r>
              <a:rPr lang="pt-BR" sz="28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NO. 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 cho biết: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Những khí nào nặng hay nhẹ hơn khí hydrogen và nặng hay nhẹ hơn bằng bao nhiêu lần?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Những khí nào nặng hơn hay nhẹ hơn không khí và nặng hay nhẹ hơn bằng bao nhiêu lần?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it-IT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  <a:r>
              <a:rPr lang="it-IT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 tìm khối lượng mol của những khí: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Có tỉ khối đối với </a:t>
            </a:r>
            <a:r>
              <a:rPr 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x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gen</a:t>
            </a:r>
            <a:r>
              <a:rPr 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à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,375.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Có tỉ khối đối với không khí </a:t>
            </a:r>
            <a:r>
              <a:rPr 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 2,207.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1" y="0"/>
            <a:ext cx="1187355" cy="118735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sp>
        <p:nvSpPr>
          <p:cNvPr id="1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0" y="1541038"/>
            <a:ext cx="6400800" cy="438150"/>
          </a:xfrm>
        </p:spPr>
        <p:txBody>
          <a:bodyPr/>
          <a:lstStyle/>
          <a:p>
            <a:pPr eaLnBrk="1" hangingPunct="1"/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 smtClean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6"/>
          <p:cNvGrpSpPr/>
          <p:nvPr/>
        </p:nvGrpSpPr>
        <p:grpSpPr>
          <a:xfrm>
            <a:off x="8144302" y="2083470"/>
            <a:ext cx="2057400" cy="1752600"/>
            <a:chOff x="7543800" y="2114264"/>
            <a:chExt cx="2057400" cy="1752600"/>
          </a:xfrm>
        </p:grpSpPr>
        <p:sp>
          <p:nvSpPr>
            <p:cNvPr id="18" name="Freeform 8"/>
            <p:cNvSpPr/>
            <p:nvPr/>
          </p:nvSpPr>
          <p:spPr bwMode="auto">
            <a:xfrm rot="10800000">
              <a:off x="8153400" y="2419064"/>
              <a:ext cx="838200" cy="1371600"/>
            </a:xfrm>
            <a:custGeom>
              <a:avLst/>
              <a:gdLst>
                <a:gd name="T0" fmla="*/ 0 w 452"/>
                <a:gd name="T1" fmla="*/ 5024 h 819"/>
                <a:gd name="T2" fmla="*/ 756605 w 452"/>
                <a:gd name="T3" fmla="*/ 25121 h 819"/>
                <a:gd name="T4" fmla="*/ 778858 w 452"/>
                <a:gd name="T5" fmla="*/ 85411 h 819"/>
                <a:gd name="T6" fmla="*/ 823365 w 452"/>
                <a:gd name="T7" fmla="*/ 145701 h 819"/>
                <a:gd name="T8" fmla="*/ 823365 w 452"/>
                <a:gd name="T9" fmla="*/ 1371600 h 8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2"/>
                <a:gd name="T16" fmla="*/ 0 h 819"/>
                <a:gd name="T17" fmla="*/ 452 w 452"/>
                <a:gd name="T18" fmla="*/ 819 h 8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2" h="819">
                  <a:moveTo>
                    <a:pt x="0" y="3"/>
                  </a:moveTo>
                  <a:cubicBezTo>
                    <a:pt x="136" y="7"/>
                    <a:pt x="273" y="0"/>
                    <a:pt x="408" y="15"/>
                  </a:cubicBezTo>
                  <a:cubicBezTo>
                    <a:pt x="421" y="16"/>
                    <a:pt x="414" y="40"/>
                    <a:pt x="420" y="51"/>
                  </a:cubicBezTo>
                  <a:cubicBezTo>
                    <a:pt x="426" y="64"/>
                    <a:pt x="444" y="73"/>
                    <a:pt x="444" y="87"/>
                  </a:cubicBezTo>
                  <a:cubicBezTo>
                    <a:pt x="452" y="331"/>
                    <a:pt x="444" y="575"/>
                    <a:pt x="444" y="81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14" name="Picture 5" descr="a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43800" y="2114264"/>
              <a:ext cx="1066800" cy="1481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Freeform 6"/>
            <p:cNvSpPr/>
            <p:nvPr/>
          </p:nvSpPr>
          <p:spPr bwMode="auto">
            <a:xfrm rot="10800000">
              <a:off x="8091714" y="2419064"/>
              <a:ext cx="914400" cy="1447800"/>
            </a:xfrm>
            <a:custGeom>
              <a:avLst/>
              <a:gdLst>
                <a:gd name="T0" fmla="*/ 0 w 452"/>
                <a:gd name="T1" fmla="*/ 5303 h 819"/>
                <a:gd name="T2" fmla="*/ 825388 w 452"/>
                <a:gd name="T3" fmla="*/ 26516 h 819"/>
                <a:gd name="T4" fmla="*/ 849664 w 452"/>
                <a:gd name="T5" fmla="*/ 90156 h 819"/>
                <a:gd name="T6" fmla="*/ 898216 w 452"/>
                <a:gd name="T7" fmla="*/ 153796 h 819"/>
                <a:gd name="T8" fmla="*/ 898216 w 452"/>
                <a:gd name="T9" fmla="*/ 1447800 h 8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2"/>
                <a:gd name="T16" fmla="*/ 0 h 819"/>
                <a:gd name="T17" fmla="*/ 452 w 452"/>
                <a:gd name="T18" fmla="*/ 819 h 8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2" h="819">
                  <a:moveTo>
                    <a:pt x="0" y="3"/>
                  </a:moveTo>
                  <a:cubicBezTo>
                    <a:pt x="136" y="7"/>
                    <a:pt x="273" y="0"/>
                    <a:pt x="408" y="15"/>
                  </a:cubicBezTo>
                  <a:cubicBezTo>
                    <a:pt x="421" y="16"/>
                    <a:pt x="414" y="40"/>
                    <a:pt x="420" y="51"/>
                  </a:cubicBezTo>
                  <a:cubicBezTo>
                    <a:pt x="426" y="64"/>
                    <a:pt x="444" y="73"/>
                    <a:pt x="444" y="87"/>
                  </a:cubicBezTo>
                  <a:cubicBezTo>
                    <a:pt x="452" y="331"/>
                    <a:pt x="444" y="575"/>
                    <a:pt x="444" y="81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9"/>
            <p:cNvSpPr>
              <a:spLocks noChangeShapeType="1"/>
            </p:cNvSpPr>
            <p:nvPr/>
          </p:nvSpPr>
          <p:spPr bwMode="auto">
            <a:xfrm flipH="1">
              <a:off x="9067800" y="3804312"/>
              <a:ext cx="533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1743741" y="3920999"/>
            <a:ext cx="45897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b="1" i="1" baseline="0" dirty="0">
                <a:latin typeface="Times New Roman" panose="02020603050405020304" pitchFamily="18" charset="0"/>
              </a:rPr>
              <a:t>a. </a:t>
            </a:r>
            <a:r>
              <a:rPr lang="en-US" sz="2800" b="1" i="1" baseline="0" dirty="0" err="1">
                <a:latin typeface="Times New Roman" panose="02020603050405020304" pitchFamily="18" charset="0"/>
              </a:rPr>
              <a:t>Đặt</a:t>
            </a:r>
            <a:r>
              <a:rPr lang="en-US" sz="2800" b="1" i="1" baseline="0" dirty="0">
                <a:latin typeface="Times New Roman" panose="02020603050405020304" pitchFamily="18" charset="0"/>
              </a:rPr>
              <a:t> </a:t>
            </a:r>
            <a:r>
              <a:rPr lang="en-US" sz="2800" b="1" i="1" baseline="0" dirty="0" err="1">
                <a:latin typeface="Times New Roman" panose="02020603050405020304" pitchFamily="18" charset="0"/>
              </a:rPr>
              <a:t>đứng</a:t>
            </a:r>
            <a:r>
              <a:rPr lang="en-US" sz="2800" b="1" i="1" baseline="0" dirty="0">
                <a:latin typeface="Times New Roman" panose="02020603050405020304" pitchFamily="18" charset="0"/>
              </a:rPr>
              <a:t> </a:t>
            </a:r>
            <a:r>
              <a:rPr lang="en-US" sz="2800" b="1" i="1" baseline="0" dirty="0" err="1" smtClean="0">
                <a:latin typeface="Times New Roman" panose="02020603050405020304" pitchFamily="18" charset="0"/>
              </a:rPr>
              <a:t>bình</a:t>
            </a:r>
            <a:r>
              <a:rPr lang="en-US" sz="2800" b="1" i="1" baseline="0" dirty="0" smtClean="0">
                <a:latin typeface="Times New Roman" panose="02020603050405020304" pitchFamily="18" charset="0"/>
              </a:rPr>
              <a:t> (</a:t>
            </a:r>
            <a:r>
              <a:rPr lang="en-US" sz="2800" b="1" i="1" baseline="0" dirty="0" err="1" smtClean="0">
                <a:latin typeface="Times New Roman" panose="02020603050405020304" pitchFamily="18" charset="0"/>
              </a:rPr>
              <a:t>ngửa</a:t>
            </a:r>
            <a:r>
              <a:rPr lang="en-US" sz="2800" b="1" i="1" baseline="0" dirty="0" smtClean="0">
                <a:latin typeface="Times New Roman" panose="02020603050405020304" pitchFamily="18" charset="0"/>
              </a:rPr>
              <a:t> </a:t>
            </a:r>
            <a:r>
              <a:rPr lang="en-US" sz="2800" b="1" i="1" baseline="0" dirty="0" err="1" smtClean="0">
                <a:latin typeface="Times New Roman" panose="02020603050405020304" pitchFamily="18" charset="0"/>
              </a:rPr>
              <a:t>bình</a:t>
            </a:r>
            <a:r>
              <a:rPr lang="en-US" sz="2800" b="1" i="1" baseline="0" dirty="0" smtClean="0">
                <a:latin typeface="Times New Roman" panose="02020603050405020304" pitchFamily="18" charset="0"/>
              </a:rPr>
              <a:t>)</a:t>
            </a:r>
            <a:endParaRPr lang="en-US" sz="2800" b="1" i="1" baseline="0" dirty="0">
              <a:latin typeface="Times New Roman" panose="02020603050405020304" pitchFamily="18" charset="0"/>
            </a:endParaRPr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7027651" y="3925903"/>
            <a:ext cx="43669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b="1" i="1" baseline="0">
                <a:latin typeface="Times New Roman" panose="02020603050405020304" pitchFamily="18" charset="0"/>
              </a:rPr>
              <a:t>b. Đặt </a:t>
            </a:r>
            <a:r>
              <a:rPr lang="en-US" sz="2800" b="1" i="1" baseline="0" smtClean="0">
                <a:latin typeface="Times New Roman" panose="02020603050405020304" pitchFamily="18" charset="0"/>
              </a:rPr>
              <a:t>ngược bình (úp bình)</a:t>
            </a:r>
            <a:endParaRPr lang="en-US" sz="2800" b="1" i="1" baseline="0">
              <a:latin typeface="Times New Roman" panose="02020603050405020304" pitchFamily="18" charset="0"/>
            </a:endParaRPr>
          </a:p>
        </p:txBody>
      </p:sp>
      <p:grpSp>
        <p:nvGrpSpPr>
          <p:cNvPr id="4" name="Group 22"/>
          <p:cNvGrpSpPr/>
          <p:nvPr/>
        </p:nvGrpSpPr>
        <p:grpSpPr>
          <a:xfrm>
            <a:off x="2743200" y="2169827"/>
            <a:ext cx="1905000" cy="1730375"/>
            <a:chOff x="2743200" y="2169827"/>
            <a:chExt cx="1905000" cy="1730375"/>
          </a:xfrm>
        </p:grpSpPr>
        <p:sp>
          <p:nvSpPr>
            <p:cNvPr id="12" name="Freeform 4"/>
            <p:cNvSpPr/>
            <p:nvPr/>
          </p:nvSpPr>
          <p:spPr bwMode="auto">
            <a:xfrm>
              <a:off x="3276600" y="2266664"/>
              <a:ext cx="717550" cy="1371600"/>
            </a:xfrm>
            <a:custGeom>
              <a:avLst/>
              <a:gdLst>
                <a:gd name="T0" fmla="*/ 0 w 452"/>
                <a:gd name="T1" fmla="*/ 5024 h 819"/>
                <a:gd name="T2" fmla="*/ 647700 w 452"/>
                <a:gd name="T3" fmla="*/ 25121 h 819"/>
                <a:gd name="T4" fmla="*/ 666750 w 452"/>
                <a:gd name="T5" fmla="*/ 85411 h 819"/>
                <a:gd name="T6" fmla="*/ 704850 w 452"/>
                <a:gd name="T7" fmla="*/ 145701 h 819"/>
                <a:gd name="T8" fmla="*/ 704850 w 452"/>
                <a:gd name="T9" fmla="*/ 1371600 h 8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2"/>
                <a:gd name="T16" fmla="*/ 0 h 819"/>
                <a:gd name="T17" fmla="*/ 452 w 452"/>
                <a:gd name="T18" fmla="*/ 819 h 8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2" h="819">
                  <a:moveTo>
                    <a:pt x="0" y="3"/>
                  </a:moveTo>
                  <a:cubicBezTo>
                    <a:pt x="136" y="7"/>
                    <a:pt x="273" y="0"/>
                    <a:pt x="408" y="15"/>
                  </a:cubicBezTo>
                  <a:cubicBezTo>
                    <a:pt x="421" y="16"/>
                    <a:pt x="414" y="40"/>
                    <a:pt x="420" y="51"/>
                  </a:cubicBezTo>
                  <a:cubicBezTo>
                    <a:pt x="426" y="64"/>
                    <a:pt x="444" y="73"/>
                    <a:pt x="444" y="87"/>
                  </a:cubicBezTo>
                  <a:cubicBezTo>
                    <a:pt x="452" y="331"/>
                    <a:pt x="444" y="575"/>
                    <a:pt x="444" y="81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9" name="Picture 2" descr="a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81400" y="2419064"/>
              <a:ext cx="1066800" cy="1481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Line 7"/>
            <p:cNvSpPr>
              <a:spLocks noChangeShapeType="1"/>
            </p:cNvSpPr>
            <p:nvPr/>
          </p:nvSpPr>
          <p:spPr bwMode="auto">
            <a:xfrm>
              <a:off x="2743200" y="2217760"/>
              <a:ext cx="609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12"/>
            <p:cNvSpPr/>
            <p:nvPr/>
          </p:nvSpPr>
          <p:spPr bwMode="auto">
            <a:xfrm>
              <a:off x="3200400" y="2169827"/>
              <a:ext cx="838200" cy="1447800"/>
            </a:xfrm>
            <a:custGeom>
              <a:avLst/>
              <a:gdLst>
                <a:gd name="T0" fmla="*/ 0 w 452"/>
                <a:gd name="T1" fmla="*/ 5303 h 819"/>
                <a:gd name="T2" fmla="*/ 756605 w 452"/>
                <a:gd name="T3" fmla="*/ 26516 h 819"/>
                <a:gd name="T4" fmla="*/ 778858 w 452"/>
                <a:gd name="T5" fmla="*/ 90156 h 819"/>
                <a:gd name="T6" fmla="*/ 823365 w 452"/>
                <a:gd name="T7" fmla="*/ 153796 h 819"/>
                <a:gd name="T8" fmla="*/ 823365 w 452"/>
                <a:gd name="T9" fmla="*/ 1447800 h 8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52"/>
                <a:gd name="T16" fmla="*/ 0 h 819"/>
                <a:gd name="T17" fmla="*/ 452 w 452"/>
                <a:gd name="T18" fmla="*/ 819 h 8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52" h="819">
                  <a:moveTo>
                    <a:pt x="0" y="3"/>
                  </a:moveTo>
                  <a:cubicBezTo>
                    <a:pt x="136" y="7"/>
                    <a:pt x="273" y="0"/>
                    <a:pt x="408" y="15"/>
                  </a:cubicBezTo>
                  <a:cubicBezTo>
                    <a:pt x="421" y="16"/>
                    <a:pt x="414" y="40"/>
                    <a:pt x="420" y="51"/>
                  </a:cubicBezTo>
                  <a:cubicBezTo>
                    <a:pt x="426" y="64"/>
                    <a:pt x="444" y="73"/>
                    <a:pt x="444" y="87"/>
                  </a:cubicBezTo>
                  <a:cubicBezTo>
                    <a:pt x="452" y="331"/>
                    <a:pt x="444" y="575"/>
                    <a:pt x="444" y="81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1828700" y="4603750"/>
            <a:ext cx="45047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b="1" i="1" baseline="0" dirty="0" smtClean="0">
                <a:solidFill>
                  <a:srgbClr val="FF00FF"/>
                </a:solidFill>
                <a:latin typeface="Times New Roman" panose="02020603050405020304" pitchFamily="18" charset="0"/>
              </a:rPr>
              <a:t>Thu </a:t>
            </a:r>
            <a:r>
              <a:rPr lang="en-US" sz="2800" b="1" i="1" baseline="0" dirty="0" err="1" smtClean="0">
                <a:solidFill>
                  <a:srgbClr val="FF00FF"/>
                </a:solidFill>
                <a:latin typeface="Times New Roman" panose="02020603050405020304" pitchFamily="18" charset="0"/>
              </a:rPr>
              <a:t>khí</a:t>
            </a:r>
            <a:r>
              <a:rPr lang="en-US" sz="2800" b="1" i="1" dirty="0" smtClean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FF00FF"/>
                </a:solidFill>
                <a:latin typeface="Times New Roman" panose="02020603050405020304" pitchFamily="18" charset="0"/>
              </a:rPr>
              <a:t>nặng</a:t>
            </a:r>
            <a:r>
              <a:rPr lang="en-US" sz="2800" b="1" i="1" dirty="0" smtClean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FF00FF"/>
                </a:solidFill>
                <a:latin typeface="Times New Roman" panose="02020603050405020304" pitchFamily="18" charset="0"/>
              </a:rPr>
              <a:t>hơn</a:t>
            </a:r>
            <a:r>
              <a:rPr lang="en-US" sz="2800" b="1" i="1" dirty="0" smtClean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FF00FF"/>
                </a:solidFill>
                <a:latin typeface="Times New Roman" panose="02020603050405020304" pitchFamily="18" charset="0"/>
              </a:rPr>
              <a:t>không</a:t>
            </a:r>
            <a:r>
              <a:rPr lang="en-US" sz="2800" b="1" i="1" dirty="0" smtClean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FF00FF"/>
                </a:solidFill>
                <a:latin typeface="Times New Roman" panose="02020603050405020304" pitchFamily="18" charset="0"/>
              </a:rPr>
              <a:t>khí</a:t>
            </a:r>
            <a:endParaRPr lang="en-US" sz="2800" b="1" i="1" baseline="0" dirty="0">
              <a:solidFill>
                <a:srgbClr val="FF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7105224" y="4603750"/>
            <a:ext cx="43941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800" b="1" i="1" baseline="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baseline="0" dirty="0" smtClean="0">
                <a:solidFill>
                  <a:srgbClr val="FF00FF"/>
                </a:solidFill>
                <a:latin typeface="Times New Roman" panose="02020603050405020304" pitchFamily="18" charset="0"/>
              </a:rPr>
              <a:t>Thu </a:t>
            </a:r>
            <a:r>
              <a:rPr lang="en-US" sz="2800" b="1" i="1" baseline="0" dirty="0" err="1" smtClean="0">
                <a:solidFill>
                  <a:srgbClr val="FF00FF"/>
                </a:solidFill>
                <a:latin typeface="Times New Roman" panose="02020603050405020304" pitchFamily="18" charset="0"/>
              </a:rPr>
              <a:t>khí</a:t>
            </a:r>
            <a:r>
              <a:rPr lang="en-US" sz="2800" b="1" i="1" dirty="0" smtClean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FF00FF"/>
                </a:solidFill>
                <a:latin typeface="Times New Roman" panose="02020603050405020304" pitchFamily="18" charset="0"/>
              </a:rPr>
              <a:t>nhẹ</a:t>
            </a:r>
            <a:r>
              <a:rPr lang="en-US" sz="2800" b="1" i="1" dirty="0" smtClean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FF00FF"/>
                </a:solidFill>
                <a:latin typeface="Times New Roman" panose="02020603050405020304" pitchFamily="18" charset="0"/>
              </a:rPr>
              <a:t>hơn</a:t>
            </a:r>
            <a:r>
              <a:rPr lang="en-US" sz="2800" b="1" i="1" dirty="0" smtClean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FF00FF"/>
                </a:solidFill>
                <a:latin typeface="Times New Roman" panose="02020603050405020304" pitchFamily="18" charset="0"/>
              </a:rPr>
              <a:t>không</a:t>
            </a:r>
            <a:r>
              <a:rPr lang="en-US" sz="2800" b="1" i="1" dirty="0" smtClean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FF00FF"/>
                </a:solidFill>
                <a:latin typeface="Times New Roman" panose="02020603050405020304" pitchFamily="18" charset="0"/>
              </a:rPr>
              <a:t>khí</a:t>
            </a:r>
            <a:endParaRPr lang="en-US" sz="2800" b="1" i="1" baseline="0" dirty="0">
              <a:solidFill>
                <a:srgbClr val="FF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" name="Curved Right Arrow 25"/>
          <p:cNvSpPr/>
          <p:nvPr/>
        </p:nvSpPr>
        <p:spPr>
          <a:xfrm>
            <a:off x="1455668" y="4272857"/>
            <a:ext cx="286744" cy="661786"/>
          </a:xfrm>
          <a:prstGeom prst="curved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7" name="Curved Right Arrow 26"/>
          <p:cNvSpPr/>
          <p:nvPr/>
        </p:nvSpPr>
        <p:spPr>
          <a:xfrm>
            <a:off x="6827626" y="4307182"/>
            <a:ext cx="286744" cy="661786"/>
          </a:xfrm>
          <a:prstGeom prst="curvedRightArrow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0" grpId="0"/>
      <p:bldP spid="21" grpId="0"/>
      <p:bldP spid="24" grpId="0"/>
      <p:bldP spid="25" grpId="0"/>
      <p:bldP spid="26" grpId="0" animBg="1"/>
      <p:bldP spid="2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6752" y="5472752"/>
            <a:ext cx="1385248" cy="138524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34941" y="-572847"/>
            <a:ext cx="2450402" cy="229725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20725" y="1576321"/>
            <a:ext cx="11100178" cy="27361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dirty="0" smtClean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 thể thu những khí nào vào bình (từ những thí nghiệm trong phòng thí nghiệm) khí hy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rogen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khí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lorine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khí </a:t>
            </a:r>
            <a:r>
              <a:rPr lang="pt-BR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rbon </a:t>
            </a:r>
            <a:r>
              <a:rPr lang="pt-BR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oxide</a:t>
            </a:r>
            <a:r>
              <a:rPr 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 cách: </a:t>
            </a:r>
            <a:endParaRPr lang="en-US" sz="2000" dirty="0">
              <a:solidFill>
                <a:srgbClr val="FF0000"/>
              </a:solidFill>
              <a:latin typeface="Calibri" panose="020F050202020403020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Đặt đứng bình.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Đặt ngược bình.</a:t>
            </a:r>
            <a:endParaRPr lang="en-US" sz="2000" dirty="0">
              <a:solidFill>
                <a:srgbClr val="FF0000"/>
              </a:solidFill>
              <a:latin typeface="Calibri" panose="020F050202020403020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 thích việc làm này?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0"/>
            <a:ext cx="12192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MOL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endParaRPr lang="en-US" sz="26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493479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</a:t>
            </a:r>
            <a:endParaRPr lang="en-US" sz="28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0" y="85725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0" y="3462057"/>
            <a:ext cx="12192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m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ạch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ây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ức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ờng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âu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ài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m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t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ây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ức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ờng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âu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ài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t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t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0" y="4437950"/>
            <a:ext cx="12192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313" name="Picture 1"/>
          <p:cNvPicPr>
            <a:picLocks noChangeAspect="1" noChangeArrowheads="1"/>
          </p:cNvPicPr>
          <p:nvPr/>
        </p:nvPicPr>
        <p:blipFill>
          <a:blip r:embed="rId1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1393370" y="0"/>
            <a:ext cx="8884775" cy="3497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14"/>
          <p:cNvSpPr/>
          <p:nvPr/>
        </p:nvSpPr>
        <p:spPr>
          <a:xfrm>
            <a:off x="0" y="5475721"/>
            <a:ext cx="12192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ích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3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3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9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0"/>
            <a:ext cx="12192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MOL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endParaRPr lang="en-US" sz="26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348337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</a:t>
            </a:r>
            <a:endParaRPr lang="en-US" sz="28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0" y="85725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776507"/>
            <a:ext cx="1219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Mol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,022.10</a:t>
            </a:r>
            <a:r>
              <a:rPr lang="en-US" sz="28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…)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1611082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,022.10</a:t>
            </a:r>
            <a:r>
              <a:rPr lang="en-US" sz="28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vogadro,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.</a:t>
            </a:r>
            <a:endParaRPr lang="en-US" sz="28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7431314" y="3181431"/>
            <a:ext cx="4760686" cy="3676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0" y="3559947"/>
            <a:ext cx="770708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minium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mol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minium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 smtClean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6,022.10</a:t>
            </a:r>
            <a:r>
              <a:rPr lang="en-US" sz="2800" baseline="30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 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2,044.10</a:t>
            </a:r>
            <a:r>
              <a:rPr lang="en-US" sz="2800" baseline="30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dirty="0" smtClean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rbon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5 mol carbon:</a:t>
            </a:r>
            <a:endParaRPr lang="en-US" sz="2800" dirty="0" smtClean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5.6,022.10</a:t>
            </a:r>
            <a:r>
              <a:rPr lang="en-US" sz="2800" baseline="30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9,033.10</a:t>
            </a:r>
            <a:r>
              <a:rPr lang="en-US" sz="2800" baseline="30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2024741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2431140"/>
            <a:ext cx="1219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/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1 mol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pper (Cu)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pper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,022.10</a:t>
            </a:r>
            <a:r>
              <a:rPr lang="en-US" sz="28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800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.</a:t>
            </a:r>
            <a:endParaRPr lang="en-US" sz="28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/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1 mol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baseline="-25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,022.10</a:t>
            </a:r>
            <a:r>
              <a:rPr lang="en-US" sz="28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5758750"/>
            <a:ext cx="779417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k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= </a:t>
            </a:r>
            <a:r>
              <a:rPr lang="en-US" sz="28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.N</a:t>
            </a:r>
            <a:endParaRPr lang="en-US" sz="28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 tmFilter="0,0; .5, 1; 1, 1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 tmFilter="0,0; .5, 1; 1, 1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 tmFilter="0,0; .5, 1; 1, 1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900" decel="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xit" presetSubtype="16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53" presetClass="exit" presetSubtype="16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53" presetClass="exit" presetSubtype="16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53" presetClass="exit" presetSubtype="16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53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3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53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 uiExpand="1" build="p"/>
      <p:bldP spid="10" grpId="1" uiExpand="1" build="allAtOnce"/>
      <p:bldP spid="11" grpId="0"/>
      <p:bldP spid="12" grpId="0"/>
      <p:bldP spid="13" grpId="0"/>
      <p:bldP spid="13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1" y="0"/>
            <a:ext cx="1187355" cy="1187355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1255432" y="1266174"/>
            <a:ext cx="10433757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mol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mol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 smtClean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6,022.10</a:t>
            </a:r>
            <a:r>
              <a:rPr lang="en-US" sz="2800" baseline="30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 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8,066.10</a:t>
            </a:r>
            <a:r>
              <a:rPr lang="en-US" sz="2800" baseline="30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dirty="0" smtClean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Tx/>
              <a:buChar char="-"/>
            </a:pP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.</a:t>
            </a:r>
            <a:endParaRPr lang="en-US" sz="2800" dirty="0" smtClean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mol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 smtClean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3.6,022.10</a:t>
            </a:r>
            <a:r>
              <a:rPr lang="en-US" sz="2800" baseline="30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6,132.10</a:t>
            </a:r>
            <a:r>
              <a:rPr lang="en-US" sz="2800" baseline="30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dirty="0" smtClean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mol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3.6,022.10</a:t>
            </a:r>
            <a:r>
              <a:rPr lang="en-US" sz="2800" baseline="30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,066.10</a:t>
            </a:r>
            <a:r>
              <a:rPr lang="en-US" sz="2800" baseline="300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 tmFilter="0,0; .5, 1; 1, 1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 tmFilter="0,0; .5, 1; 1, 1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 tmFilter="0,0; .5, 1; 1, 1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 tmFilter="0,0; .5, 1; 1, 1"/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 tmFilter="0,0; .5, 1; 1, 1"/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1" y="0"/>
            <a:ext cx="1187355" cy="1187355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290286" y="1102190"/>
            <a:ext cx="1133878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buAutoNum type="alphaLcParenR"/>
            </a:pP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25 mol sulfur; 	b) 0,5 mol sodium; 	c) 1,75 mol potassium.</a:t>
            </a:r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buAutoNum type="alphaLcParenR"/>
            </a:pP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5 mol CO</a:t>
            </a:r>
            <a:r>
              <a:rPr lang="en-US" sz="28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		b) 0,5 mol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SO</a:t>
            </a:r>
            <a:r>
              <a:rPr lang="en-US" sz="2800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		c) 0,75 mol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sz="2800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2800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	</a:t>
            </a:r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/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0,5 mol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	e) 1,25 mol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en-US" sz="2800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800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77872" y="3876661"/>
            <a:ext cx="11137359" cy="215235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0"/>
            <a:ext cx="12192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MOL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endParaRPr lang="en-US" sz="26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36285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</a:t>
            </a:r>
            <a:endParaRPr lang="en-US" sz="28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0" y="857250"/>
            <a:ext cx="12192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820050"/>
            <a:ext cx="1219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Mol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,022.10</a:t>
            </a:r>
            <a:r>
              <a:rPr lang="en-US" sz="28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…)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1553025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,022.10</a:t>
            </a:r>
            <a:r>
              <a:rPr lang="en-US" sz="28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vogadro,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.</a:t>
            </a:r>
            <a:endParaRPr lang="en-US" sz="28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2039255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2431140"/>
            <a:ext cx="1219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/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1 mol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pper (Cu)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pper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,022.10</a:t>
            </a:r>
            <a:r>
              <a:rPr lang="en-US" sz="28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2800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.</a:t>
            </a:r>
            <a:endParaRPr lang="en-US" sz="28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/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1 mol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baseline="-25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,022.10</a:t>
            </a:r>
            <a:r>
              <a:rPr lang="en-US" sz="28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3316508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</a:t>
            </a:r>
            <a:endParaRPr lang="en-US" sz="28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3788223"/>
            <a:ext cx="12192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(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)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mol.</a:t>
            </a:r>
            <a:endParaRPr lang="en-US" sz="28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theme/theme1.xml><?xml version="1.0" encoding="utf-8"?>
<a:theme xmlns:a="http://schemas.openxmlformats.org/drawingml/2006/main" name="MỞ ĐẦU KHTN 7-HIỀ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Ở ĐẦU KHTN 7-HIỀN</Template>
  <TotalTime>0</TotalTime>
  <Words>10443</Words>
  <Application>WPS Presentation</Application>
  <PresentationFormat>Widescreen</PresentationFormat>
  <Paragraphs>419</Paragraphs>
  <Slides>3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7</vt:i4>
      </vt:variant>
    </vt:vector>
  </HeadingPairs>
  <TitlesOfParts>
    <vt:vector size="55" baseType="lpstr">
      <vt:lpstr>Arial</vt:lpstr>
      <vt:lpstr>SimSun</vt:lpstr>
      <vt:lpstr>Wingdings</vt:lpstr>
      <vt:lpstr>Fira Sans Extra Condensed Medium</vt:lpstr>
      <vt:lpstr>Segoe Print</vt:lpstr>
      <vt:lpstr>Times New Roman</vt:lpstr>
      <vt:lpstr>Times New Roman</vt:lpstr>
      <vt:lpstr>Calibri</vt:lpstr>
      <vt:lpstr>Microsoft YaHei</vt:lpstr>
      <vt:lpstr>Arial Unicode MS</vt:lpstr>
      <vt:lpstr>Calibri Light</vt:lpstr>
      <vt:lpstr>Cambria Math</vt:lpstr>
      <vt:lpstr>iCiel Mijas</vt:lpstr>
      <vt:lpstr>Yu Gothic UI</vt:lpstr>
      <vt:lpstr>MỞ ĐẦU KHTN 7-HIỀN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ó 2 cách thu khí trong phòng thí nghiệm: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ùi Thị Thu Hiền</dc:creator>
  <cp:lastModifiedBy>DELL</cp:lastModifiedBy>
  <cp:revision>370</cp:revision>
  <dcterms:created xsi:type="dcterms:W3CDTF">2022-07-11T10:05:00Z</dcterms:created>
  <dcterms:modified xsi:type="dcterms:W3CDTF">2023-09-25T15:39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FB5CE71503F409F881C9A73EB331246_12</vt:lpwstr>
  </property>
  <property fmtid="{D5CDD505-2E9C-101B-9397-08002B2CF9AE}" pid="3" name="KSOProductBuildVer">
    <vt:lpwstr>1033-12.2.0.13215</vt:lpwstr>
  </property>
</Properties>
</file>